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>3.4. MUTAXASSISLIK MASALALARINI DASTURLASHDA T</w:t>
      </w:r>
      <w:r w:rsidR="005957F9" w:rsidRPr="00A565FF">
        <w:rPr>
          <w:rFonts w:ascii="Times New Roman" w:hAnsi="Times New Roman" w:cs="Times New Roman"/>
          <w:b/>
          <w:sz w:val="28"/>
          <w:szCs w:val="28"/>
          <w:lang w:val="en-US"/>
        </w:rPr>
        <w:t>AKRORL</w:t>
      </w: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>ANUVCHI ALGORITMDAN FOYDALANISH</w:t>
      </w:r>
    </w:p>
    <w:p w:rsidR="00B02337" w:rsidRPr="00A565FF" w:rsidRDefault="00B02337" w:rsidP="00A565FF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'pincha masalalarni dasturlashda amallar ketma-ketligini bir necha bor bajarishga to`g`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e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y jarayon sikl deb ata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erilgan masalani yechishda, unda qatnashgan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’zgaruvchi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parametr)ning bir qancha qiymatlarida bajariladigan amallar ketma-ketligi </w:t>
      </w:r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takrorlanuvchi algoritmlar deb ataladi.</w:t>
      </w:r>
    </w:p>
    <w:p w:rsidR="00B02337" w:rsidRPr="00A565FF" w:rsidRDefault="00B02337" w:rsidP="00A565F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ab/>
        <w:t xml:space="preserve">Takrorlanuvchi </w:t>
      </w:r>
      <w:proofErr w:type="gramStart"/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algoritmlarda  takrorlanishlar</w:t>
      </w:r>
      <w:proofErr w:type="gramEnd"/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soni nechta bo’lishi mumkin?</w:t>
      </w:r>
    </w:p>
    <w:p w:rsidR="00B02337" w:rsidRPr="00A565FF" w:rsidRDefault="00B02337" w:rsidP="00A565FF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ab/>
        <w:t xml:space="preserve">Takrorlanuvchi </w:t>
      </w:r>
      <w:proofErr w:type="gramStart"/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algoritmlarda  bajariladigan</w:t>
      </w:r>
      <w:proofErr w:type="gramEnd"/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amallar soni yoki takrorlanishlar soni berilgan masalaga bog’liq ravishda bir nechta bo’lib, ularning soni aniq yoki noaniq bo’lishi mumkin.</w:t>
      </w: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.4.1. Sikl operatorlari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operatori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While operatori quyidagi umumiy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inishga ega: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ning umumiy shakli quyidagicha: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(ifoda)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  // operatorlar ketma-ketligi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  // ...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erda, 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ifoda -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C++ tilidagi mantiqiy ifodadir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lar ketma-ketligi 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ifoda rost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ni qabul qilsa bajar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Ifoda yolg`on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ni qabul qilgandan so'ng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, whil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ining bajarilishi to'xtay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oshqaruv 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whil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n keyingi operatorga o'tadi. </w:t>
      </w:r>
    </w:p>
    <w:p w:rsidR="0086382A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, b</w:t>
      </w:r>
      <w:r w:rsidR="0086382A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 operator bajarilganda avval ifoda hisoblanadi.</w:t>
      </w:r>
      <w:proofErr w:type="gramEnd"/>
      <w:r w:rsidR="0086382A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gar uning qiymati 0 dan farqli </w:t>
      </w:r>
      <w:proofErr w:type="gramStart"/>
      <w:r w:rsidR="0086382A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="0086382A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sa operator bajariladi va ifoda qayta hisoblanadi. To ifoda qiymati 0 </w:t>
      </w:r>
      <w:proofErr w:type="gramStart"/>
      <w:r w:rsidR="0086382A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="0086382A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maguncha sikl qaytaril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dasturd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; satr quyilsa bu dastur hech qachon tugamaydi.</w:t>
      </w:r>
      <w:proofErr w:type="gramEnd"/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kldagi takrorlanishlar soni noma’lum bo`lib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 ma’lum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hartga bog‘liq bo‘lsa, siklni tashkil qilishda 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dan foydalanish mumkin.</w:t>
      </w:r>
    </w:p>
    <w:p w:rsidR="00B02337" w:rsidRPr="001B6734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lastRenderedPageBreak/>
        <w:t>Misol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 n gacha bo’lgan sonlar yigindisi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oidmain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)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ong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,i=1,s=0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i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&gt;n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i&lt;= n 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+=i++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ut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\n s=”&lt;&lt; s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 dasturda s+=i++ ifoda s=s+i; i=i+1 ifodalarga ekvivalentdir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Quyidagi dastur to nuqta bosilmaguncha kiritilgan simvollar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atorlar soni hisoblanadi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Void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n()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ong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c=0,nl=0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a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c=’’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c!= ‘.’ 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++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c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c =='\n') ++nl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"%1d\n", nc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Cout &lt;&lt;"\n satrlar="&lt;&lt;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l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simvollar=”&lt;&lt; nc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-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.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-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umumiy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inishi qo`yidagicha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o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Sikl operatorining bu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rinishida avval operator bajariladi so`ngra ifoda hisoblanadi. Agar uning qiymati 0 dan farql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sa operator yana bajariladi va hokazo. To ifoda qiymati 0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maguncha sikl qaytaril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isol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 n gacha sonlar yigindisi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Void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n()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ong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,i=1,s=0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gt;&gt;n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o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+=i++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i&lt;= n 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”\n s=”&lt;&lt; s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dasturning kamchiligi shundan iboratki agar n qiymati 0 ga teng yoki manfiy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a ham, sikl tanasi bir marta bajariladi va s qiymati birga teng bo`l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Keyingi misolimizda simvolning kodini monitorga chiqaruvchi dasturn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ramiz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misolda sikl to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SC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kodi 27) tugmasi bosilmaguncha davom et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hu bilan birg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SC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lavishasining kodi ham ekranga chiqariladi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#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clud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iostream.h&gt;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 cha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; int I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o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&gt;d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=c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\n “&lt;&lt;i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!=27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en-US" w:eastAsia="ru-RU"/>
        </w:rPr>
        <w:lastRenderedPageBreak/>
        <w:t>2-Misol.</w:t>
      </w:r>
      <w:proofErr w:type="gramEnd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Haqiqiy </w:t>
      </w:r>
      <w:r w:rsidRPr="00A565FF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en-US" w:eastAsia="ru-RU"/>
        </w:rPr>
        <w:t>a</w:t>
      </w: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soni berilgan.</w:t>
      </w:r>
      <w:proofErr w:type="gramEnd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Quyidagi shartni qanoatlantiruvchi eng kichik </w:t>
      </w: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n</w:t>
      </w: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ni</w:t>
      </w:r>
      <w:proofErr w:type="gramEnd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toping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1+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3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+…+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n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&gt;a</m:t>
        </m:r>
      </m:oMath>
    </w:p>
    <w:p w:rsidR="00B02337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erilgan shartni qanoatlantiruvchi eng kichik </w:t>
      </w:r>
      <w:r w:rsidRPr="00A565FF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n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opish uchun tuzilgan dastur: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 include &lt;iostream&gt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sing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amespace std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main()     {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floa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a, sum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// a va n </w:t>
      </w: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ni  kiritish</w:t>
      </w:r>
      <w:proofErr w:type="gramEnd"/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a = 2.2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n = 1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um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= 1.0/n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(sum &lt;= a)</w:t>
      </w:r>
    </w:p>
    <w:p w:rsidR="00B521FB" w:rsidRPr="001B6734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{         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n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++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   </w:t>
      </w: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um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= sum + 1.0/n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\n sum="&lt;&lt;sum;</w:t>
      </w:r>
    </w:p>
    <w:p w:rsidR="00B521FB" w:rsidRPr="001B6734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B02337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operatori</w:t>
      </w:r>
      <w:r w:rsidR="00B02337"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proofErr w:type="gramEnd"/>
      <w:r w:rsidR="00B02337"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algoritmda takrorlanishlar soni aniq bo’lsa, </w:t>
      </w:r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for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 ishlat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fo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ning umumiy ko’rinishi quyidagicha: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for</w:t>
      </w:r>
      <w:proofErr w:type="gramEnd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 (initsializatsiya; ifoda; o'sish)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{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    // operatorlar ketma-ketligi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    // ...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}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Bu yerda:</w:t>
      </w:r>
    </w:p>
    <w:p w:rsidR="00B521FB" w:rsidRPr="00A565FF" w:rsidRDefault="00B521FB" w:rsidP="00A565F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lastRenderedPageBreak/>
        <w:t>initsalizatsiya-</w:t>
      </w:r>
      <w:proofErr w:type="gramEnd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`zlashtirish operatori bo`lib, unda sikl o`zgaruvchisining boshlang`ich qiymati beriladi. ushbu o`garuvchi sikl ishini bosharuvchi xisoblagich vazifasini bajaradi; </w:t>
      </w:r>
    </w:p>
    <w:p w:rsidR="00B521FB" w:rsidRPr="00A565FF" w:rsidRDefault="00B521FB" w:rsidP="00A565F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ifoda</w:t>
      </w:r>
      <w:proofErr w:type="gramEnd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 -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ikl o'zgaruvchisining qiymati tekshiriladigan shartli ifoda. Ushbu bosqichda siklning keyingi bajarilishi aniqlanadi; </w:t>
      </w:r>
    </w:p>
    <w:p w:rsidR="00B521FB" w:rsidRPr="00A565FF" w:rsidRDefault="00B521FB" w:rsidP="00A565F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o'sish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 har bir iteratsiyadan keyin sikl o'zgaruvchisining qiymati qanday o'zgarishini aniqlaydi.</w:t>
      </w:r>
    </w:p>
    <w:p w:rsidR="00B521FB" w:rsidRPr="00A565FF" w:rsidRDefault="00B521FB" w:rsidP="00A565F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For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i </w:t>
      </w: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ifoda rost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qiymatni qabul qilsa, bajarilaveradi. </w:t>
      </w: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Ifodaning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qiymati </w:t>
      </w: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yolg`on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o'lgandan so'ng to'xtay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for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n keyingi operator bajariladi. 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1-misol.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00 dan 300 gacha bo'lgan butun sonlarning yig'indisini toping.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 include &lt;iostream&gt;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sing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amespace std;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main()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sum,i;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um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= 0;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for(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 = 100; i &lt;= 300; i++)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um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= sum + i;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summa="&lt;&lt;sum;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B02337" w:rsidRPr="00A565FF" w:rsidRDefault="00B02337" w:rsidP="00A565FF">
      <w:pPr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r w:rsidR="00B02337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Yoki </w:t>
      </w: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umumiy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inishi qo`yidagicha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 1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ifoda;2-ifoda; 3-ifoda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 operator qo`yidagi operatorga mosdir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-ifoda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-ifoda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-ifoda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isol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 n gacha sonlar yigindisi</w:t>
      </w:r>
      <w:r w:rsidR="00B02337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 toppish uchun dastur tuzing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#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clud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iostream.h&gt;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i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in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&gt;&gt;n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 i=1,s=0;i&lt;=n; i++, s+=i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”\n”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s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tanasi bu misolda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h, lekin C ++ tili grammatikasi qoidalar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tanaga ega bo`lishini talab qi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sh operatorga mos keluvchi nuqta vergul shu talabni bajarishga xizmat q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eyingi dasturda kiritilgan jumlada satrlar, so`zlar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imvollar sonini hisoblan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#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clud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iostream.h&gt;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define yes 1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define no 0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i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in(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c, nl, nw, inword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wor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no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l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nw = nc = 0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ar c=’’;c!=’.’;cin&gt;&gt; c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+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c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c == '\n'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+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l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c==' ' ||c=='\n' ||c=='\t'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wor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no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l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f (inword == no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inwor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yes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+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w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Cout &lt;&lt;"\n satrlar="&lt;&lt;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l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suzlar=”&lt;&lt; nw&lt;&lt;”simvollar=”&lt;&lt; nc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 har gal so`zning birinchi simvolini uchratganda, mos o`zgaruvchi qiymatini bittaga oshir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NWORD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`zgaruvchisi dastur so`z ichida ekanligini kuzat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ldiniga bu o`zgaruvchiga so`z ichida emas ya’n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O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ymati ber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S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O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imvolik o`zgarmaslardan foydalanish dasturni o`qishni engillashtir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L = NW = NC = 0 qatori quyidagi qatorga mos keladi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C = (NL = (NW = 0)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.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f-else-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yordami bilan bir necha shartni test qilishimiz mumkin. Lekin bunday yozuv nisbatan o`qishga qiyin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o`rinishi qo`pol bo`ladi. Agar shart ifoda butun son tipida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sa yoki bu tipga keltirilishi mumkin bo`lsa, biz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tanlash) ifodalarini ishlata olamiz.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trukturasi bir necha case belgilaridan (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abel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va majburiy bo`lmagan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efault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elgisidan iboratdir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 bu bir nomdir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 dasturnig bir nuqtasidaga qo`y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ning boshqa eridan ushbu belgiga o`tishni bajarish mumkin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`tish yoki sakrash goto bilan amalga oshiriladi,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lokida ham qo`llanil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5 lik sistemadagi bahoni so`zlik bahoga o`tqizadigan blokni yozaylik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aho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4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witch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baho) 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5: cout &lt;&lt; "a’lo"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4: cout &lt;&lt; "yaxshi"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3: cout &lt;&lt; "qoniqarli"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ca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2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1: cout &lt;&lt; "a’lo"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faul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 cout &lt;&lt; "baho noto`g`ri kiritilgan!"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kirgan o`zgaruvchi (yuqorigi misolda baho) har bir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a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elgilarining qiymatlari bilan solishtirilib chiqi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lishtirish yuqoridan pastga bajar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hartdagi qiymat belgidagi qiymat bilan teng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ib chiqqanda ushbu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a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tegishli ifoda yoki ifodalar bloki bajariladi. So`ng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akrash buyrug`i bilan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ng tanasidan chiqi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o`yilmasa, keyingi belgilar qiymatlari bilan solishtirish bajarilmasdan ularga tegishli ifodalar ijro ko`raver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 albatta biz istamaydigan narsa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efaul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elgi majburiy emas. Lekin shart chegaradan tashqarida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gan qiymatda ega bo`lgan hollarni diagnostika qilish uchun kerak bo`ladi.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as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va etiket orasida bo`sh joy qoldirish shartdir. Chunki, masalan,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a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4: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ase4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 deb yozish oddiy belgini vujudga keltiradi, bunda sharti test qilinayotgan ifoda 4 bilan solishtirilmay o`tiladi.</w:t>
      </w:r>
    </w:p>
    <w:p w:rsidR="00B521FB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Do while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takrorlash operatori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operator takrorlanishlar soni ma’lum bo‘lmagan sikllarni tashkil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tishda  ishlatilad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 operatorning ishlash jarayonida har bir qadamdan keyin shart tekshir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do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...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da takrorlanishlar kamida bir marta bajariladi. </w:t>
      </w:r>
      <w:proofErr w:type="gramStart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do…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ratorining </w:t>
      </w:r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va </w:t>
      </w:r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laridan farqi shart sikl oxirida tekshiriladi.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do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... 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ning umumiy shakli: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do</w:t>
      </w:r>
      <w:proofErr w:type="gramEnd"/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   /</w:t>
      </w: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/  operatorlar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ketma-ketligi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   // ...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lastRenderedPageBreak/>
        <w:t>while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(ifoda)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 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fodas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trukturasiga o`xshashdir. Bitta farqi shundak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shart boshida tekshiriladi.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 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esa takrorlanish tanasi eng kamida bir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rt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jro ko`radi va shart strukturaning so`ngida test qilinadi. Shart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sa blok yana takrorlanadi. Shart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al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s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 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fodasidan chiqiladi. Agar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 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chida qaytarilishi kerak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gan ifoda bir dona bo`lsa {} qavslarning keragi yo`q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o ifoda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shart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 {} qavslarning yo`qligi dasturchini adashtirishi mumkin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Chunki qavssiz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o 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ddiy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ng boshlanishiga o`xshay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i oldini olish uchun {} qavslarni har doim qo`yishni tavsiya etamiz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 = 1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o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 = k * 5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 !(k&gt;1000) 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blokda 1000 dan kichik yoki teng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gan eng katta 5 ga karrali son topilmoqda.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hartini ozroq o`zgartirib berdik, ! (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o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- inkor) operatorining ishlashini misolda ko`rsatish uchun. Agar oddiy qilib yozadigan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sak,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hartining ko`rinishi bunday bo`lardi: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k&lt;=1000); Cheksiz takrorlanishni oldini olish uchun shart ifodasining ko`rinishiga katta e’tibor berish kerak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ir nuqtaga kelib shart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n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al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ymatiga o`tishi shart.</w:t>
      </w:r>
      <w:proofErr w:type="gramEnd"/>
    </w:p>
    <w:p w:rsidR="00B521FB" w:rsidRPr="00A565FF" w:rsidRDefault="003127E5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 w14:anchorId="2BCAD6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2" o:spid="_x0000_s1026" type="#_x0000_t75" style="position:absolute;left:0;text-align:left;margin-left:70.45pt;margin-top:47.05pt;width:103pt;height:20.35pt;z-index:251660288;visibility:visible">
            <v:imagedata r:id="rId6" o:title=""/>
          </v:shape>
          <o:OLEObject Type="Embed" ProgID="Equation.DSMT4" ShapeID="Объект 2" DrawAspect="Content" ObjectID="_1680803559" r:id="rId7"/>
        </w:pict>
      </w:r>
      <w:proofErr w:type="gramStart"/>
      <w:r w:rsidR="00B521FB" w:rsidRPr="00A565FF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3-Misol.</w:t>
      </w:r>
      <w:proofErr w:type="gramEnd"/>
      <w:r w:rsidR="00B521FB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gramStart"/>
      <w:r w:rsidR="00B521FB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rgument  </w:t>
      </w:r>
      <w:r w:rsidR="00B521FB"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x</w:t>
      </w:r>
      <w:proofErr w:type="gramEnd"/>
      <w:r w:rsidR="00B521FB"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 a</w:t>
      </w:r>
      <w:r w:rsidR="00B521FB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n </w:t>
      </w:r>
      <w:r w:rsidR="00B521FB"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b</w:t>
      </w:r>
      <w:r w:rsidR="00B521FB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cha </w:t>
      </w:r>
      <w:r w:rsidR="00B521FB"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h</w:t>
      </w:r>
      <w:r w:rsidR="00B521FB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adam bilan o‘zgarganda quyidagi funksiya qiymatlarini hisoblash dasturini </w:t>
      </w:r>
      <w:r w:rsidR="00B521FB"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do while </w:t>
      </w:r>
      <w:r w:rsidR="00B521FB"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idan foydalanib tuzamiz.       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lastRenderedPageBreak/>
        <w:t># include &lt;iostream&gt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 include &lt;math.h&gt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sing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amespace std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main()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floa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a,b,h,c,y,x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a,b,h,c larni kiriting \n"; cin&gt;&gt;a&gt;&gt;b&gt;&gt;h&gt;&gt;c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x=a; 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do</w:t>
      </w:r>
      <w:proofErr w:type="gramEnd"/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y=</w:t>
      </w: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xp(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s(x))+log(x+4)/log(c);</w:t>
      </w:r>
    </w:p>
    <w:p w:rsidR="00B521FB" w:rsidRPr="00A565FF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 x="&lt;&lt;x&lt;&lt;"   y="&lt;&lt;y&lt;&lt;endl;</w:t>
      </w:r>
    </w:p>
    <w:p w:rsidR="00B521FB" w:rsidRPr="001B6734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x+=h;</w:t>
      </w:r>
    </w:p>
    <w:p w:rsidR="00B521FB" w:rsidRPr="001B6734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(x&lt;=b); </w:t>
      </w:r>
    </w:p>
    <w:p w:rsidR="00B521FB" w:rsidRPr="001B6734" w:rsidRDefault="00B521F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8A811DB" wp14:editId="02C1CC43">
                <wp:simplePos x="0" y="0"/>
                <wp:positionH relativeFrom="column">
                  <wp:posOffset>72804</wp:posOffset>
                </wp:positionH>
                <wp:positionV relativeFrom="paragraph">
                  <wp:posOffset>174846</wp:posOffset>
                </wp:positionV>
                <wp:extent cx="5600700" cy="2480945"/>
                <wp:effectExtent l="0" t="0" r="0" b="0"/>
                <wp:wrapNone/>
                <wp:docPr id="176" name="Группа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00700" cy="2480945"/>
                          <a:chOff x="1521" y="12083"/>
                          <a:chExt cx="8820" cy="3449"/>
                        </a:xfrm>
                      </wpg:grpSpPr>
                      <wpg:grpSp>
                        <wpg:cNvPr id="177" name="Group 166"/>
                        <wpg:cNvGrpSpPr>
                          <a:grpSpLocks/>
                        </wpg:cNvGrpSpPr>
                        <wpg:grpSpPr bwMode="auto">
                          <a:xfrm>
                            <a:off x="1521" y="12216"/>
                            <a:ext cx="2520" cy="3316"/>
                            <a:chOff x="2061" y="11808"/>
                            <a:chExt cx="2520" cy="2956"/>
                          </a:xfrm>
                        </wpg:grpSpPr>
                        <wps:wsp>
                          <wps:cNvPr id="178" name="AutoShap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4" y="11808"/>
                              <a:ext cx="472" cy="41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AutoShape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50" y="12498"/>
                              <a:ext cx="1733" cy="414"/>
                            </a:xfrm>
                            <a:prstGeom prst="flowChartPrepara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AutoShap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6" y="13181"/>
                              <a:ext cx="788" cy="414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AutoShap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4" y="13871"/>
                              <a:ext cx="472" cy="41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Line 171"/>
                          <wps:cNvCnPr/>
                          <wps:spPr bwMode="auto">
                            <a:xfrm>
                              <a:off x="3395" y="12222"/>
                              <a:ext cx="0" cy="2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72"/>
                          <wps:cNvCnPr/>
                          <wps:spPr bwMode="auto">
                            <a:xfrm>
                              <a:off x="3346" y="12905"/>
                              <a:ext cx="0" cy="2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73"/>
                          <wps:cNvCnPr/>
                          <wps:spPr bwMode="auto">
                            <a:xfrm>
                              <a:off x="2061" y="13384"/>
                              <a:ext cx="9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74"/>
                          <wps:cNvCnPr/>
                          <wps:spPr bwMode="auto">
                            <a:xfrm>
                              <a:off x="2061" y="12694"/>
                              <a:ext cx="47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75"/>
                          <wps:cNvCnPr/>
                          <wps:spPr bwMode="auto">
                            <a:xfrm>
                              <a:off x="2061" y="12694"/>
                              <a:ext cx="0" cy="6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176"/>
                          <wps:cNvCnPr/>
                          <wps:spPr bwMode="auto">
                            <a:xfrm>
                              <a:off x="4266" y="12694"/>
                              <a:ext cx="3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77"/>
                          <wps:cNvCnPr/>
                          <wps:spPr bwMode="auto">
                            <a:xfrm>
                              <a:off x="4581" y="12694"/>
                              <a:ext cx="0" cy="13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78"/>
                          <wps:cNvCnPr/>
                          <wps:spPr bwMode="auto">
                            <a:xfrm flipH="1">
                              <a:off x="3636" y="14074"/>
                              <a:ext cx="9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Text Box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6" y="12549"/>
                              <a:ext cx="1315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rPr>
                                    <w:rFonts w:ascii="Arial" w:hAnsi="Arial" w:cs="Aria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lang w:val="en-US"/>
                                  </w:rPr>
                                  <w:t>I=N1</w:t>
                                </w: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lang w:val="en-US"/>
                                  </w:rPr>
                                  <w:t>,N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6" y="13246"/>
                              <a:ext cx="945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rPr>
                                    <w:rFonts w:ascii="Arial" w:hAnsi="Arial" w:cs="Aria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lang w:val="en-US"/>
                                  </w:rPr>
                                  <w:t>P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9" y="14350"/>
                              <a:ext cx="1260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Pr="00316EE8" w:rsidRDefault="00B521FB" w:rsidP="0086382A">
                                <w:pPr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DB09D9"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1-</w:t>
                                </w:r>
                                <w:r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ras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" name="Group 182"/>
                        <wpg:cNvGrpSpPr>
                          <a:grpSpLocks/>
                        </wpg:cNvGrpSpPr>
                        <wpg:grpSpPr bwMode="auto">
                          <a:xfrm>
                            <a:off x="4761" y="12102"/>
                            <a:ext cx="2520" cy="3420"/>
                            <a:chOff x="5661" y="11704"/>
                            <a:chExt cx="2463" cy="3960"/>
                          </a:xfrm>
                        </wpg:grpSpPr>
                        <wps:wsp>
                          <wps:cNvPr id="194" name="AutoShap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1" y="11704"/>
                              <a:ext cx="540" cy="5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AutoShap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1" y="12604"/>
                              <a:ext cx="1260" cy="540"/>
                            </a:xfrm>
                            <a:prstGeom prst="flowChartDecis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AutoShape 185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1" y="13504"/>
                              <a:ext cx="900" cy="540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AutoShap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1" y="14404"/>
                              <a:ext cx="540" cy="5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Line 187"/>
                          <wps:cNvCnPr/>
                          <wps:spPr bwMode="auto">
                            <a:xfrm>
                              <a:off x="6836" y="1224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188"/>
                          <wps:cNvCnPr/>
                          <wps:spPr bwMode="auto">
                            <a:xfrm>
                              <a:off x="6826" y="1316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189"/>
                          <wps:cNvCnPr/>
                          <wps:spPr bwMode="auto">
                            <a:xfrm>
                              <a:off x="5661" y="1376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190"/>
                          <wps:cNvCnPr/>
                          <wps:spPr bwMode="auto">
                            <a:xfrm>
                              <a:off x="5661" y="1288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Line 191"/>
                          <wps:cNvCnPr/>
                          <wps:spPr bwMode="auto">
                            <a:xfrm>
                              <a:off x="5661" y="12888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192"/>
                          <wps:cNvCnPr/>
                          <wps:spPr bwMode="auto">
                            <a:xfrm>
                              <a:off x="7461" y="1286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193"/>
                          <wps:cNvCnPr/>
                          <wps:spPr bwMode="auto">
                            <a:xfrm>
                              <a:off x="8001" y="12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Line 194"/>
                          <wps:cNvCnPr/>
                          <wps:spPr bwMode="auto">
                            <a:xfrm flipH="1">
                              <a:off x="7101" y="14669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9" y="126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rPr>
                                    <w:rFonts w:ascii="Arial" w:hAnsi="Arial" w:cs="Aria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61" y="13336"/>
                              <a:ext cx="720" cy="9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pStyle w:val="5"/>
                                </w:pPr>
                                <w:r>
                                  <w:t>P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04" y="124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Pr="00316EE8" w:rsidRDefault="00B521FB" w:rsidP="0086382A">
                                <w:pP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  <w:t>Yo’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Text Box 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5" y="1304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Pr="00316EE8" w:rsidRDefault="00B521FB" w:rsidP="0086382A">
                                <w:pP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  <w:t>h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Text Box 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15124"/>
                              <a:ext cx="12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DB09D9"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2-</w:t>
                                </w:r>
                                <w:r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rasm</w:t>
                                </w:r>
                              </w:p>
                              <w:p w:rsidR="00B521FB" w:rsidRPr="00DB09D9" w:rsidRDefault="00B521FB" w:rsidP="0086382A">
                                <w:pPr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DB09D9"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ра</w:t>
                                </w:r>
                                <w:r w:rsidRPr="00DB09D9"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</w:rPr>
                                  <w:t>с</w:t>
                                </w:r>
                                <w:r w:rsidRPr="00DB09D9"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м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" name="Group 200"/>
                        <wpg:cNvGrpSpPr>
                          <a:grpSpLocks/>
                        </wpg:cNvGrpSpPr>
                        <wpg:grpSpPr bwMode="auto">
                          <a:xfrm>
                            <a:off x="7793" y="12083"/>
                            <a:ext cx="2548" cy="3420"/>
                            <a:chOff x="7793" y="11704"/>
                            <a:chExt cx="1980" cy="3950"/>
                          </a:xfrm>
                        </wpg:grpSpPr>
                        <wps:wsp>
                          <wps:cNvPr id="212" name="AutoShape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1" y="11704"/>
                              <a:ext cx="540" cy="5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AutoShap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1" y="12604"/>
                              <a:ext cx="900" cy="540"/>
                            </a:xfrm>
                            <a:prstGeom prst="flowChart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AutoShape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1" y="13504"/>
                              <a:ext cx="1260" cy="540"/>
                            </a:xfrm>
                            <a:prstGeom prst="flowChartDecis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AutoShape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1" y="14404"/>
                              <a:ext cx="540" cy="5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Line 205"/>
                          <wps:cNvCnPr/>
                          <wps:spPr bwMode="auto">
                            <a:xfrm>
                              <a:off x="8996" y="1224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1" y="126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pStyle w:val="5"/>
                                </w:pPr>
                                <w:r>
                                  <w:t>P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2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9" y="135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Default="00B521FB" w:rsidP="0086382A">
                                <w:pPr>
                                  <w:rPr>
                                    <w:rFonts w:ascii="Arial" w:hAnsi="Arial" w:cs="Aria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Line 208"/>
                          <wps:cNvCnPr/>
                          <wps:spPr bwMode="auto">
                            <a:xfrm>
                              <a:off x="9005" y="1314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209"/>
                          <wps:cNvCnPr/>
                          <wps:spPr bwMode="auto">
                            <a:xfrm>
                              <a:off x="8001" y="13788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210"/>
                          <wps:cNvCnPr/>
                          <wps:spPr bwMode="auto">
                            <a:xfrm>
                              <a:off x="8001" y="1290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211"/>
                          <wps:cNvCnPr/>
                          <wps:spPr bwMode="auto">
                            <a:xfrm>
                              <a:off x="8001" y="1288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212"/>
                          <wps:cNvCnPr/>
                          <wps:spPr bwMode="auto">
                            <a:xfrm>
                              <a:off x="8986" y="1404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3" y="1379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Pr="00316EE8" w:rsidRDefault="00B521FB" w:rsidP="0086382A">
                                <w:pP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  <w:t>Yo’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3" y="1394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Pr="00316EE8" w:rsidRDefault="00B521FB" w:rsidP="0086382A">
                                <w:pP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BalticaUzbek" w:hAnsi="BalticaUzbek" w:cs="Arial"/>
                                    <w:lang w:val="en-US"/>
                                  </w:rPr>
                                  <w:t>h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1" y="15114"/>
                              <a:ext cx="12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21FB" w:rsidRPr="00DB09D9" w:rsidRDefault="00B521FB" w:rsidP="0086382A">
                                <w:pPr>
                                  <w:jc w:val="center"/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</w:rPr>
                                </w:pPr>
                                <w:r w:rsidRPr="00DB09D9"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3-</w:t>
                                </w:r>
                                <w:r>
                                  <w:rPr>
                                    <w:rFonts w:ascii="BalticaUzbek" w:hAnsi="BalticaUzbek" w:cs="Arial"/>
                                    <w:sz w:val="24"/>
                                    <w:szCs w:val="24"/>
                                    <w:lang w:val="en-US"/>
                                  </w:rPr>
                                  <w:t>ras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6" o:spid="_x0000_s1026" style="position:absolute;left:0;text-align:left;margin-left:5.75pt;margin-top:13.75pt;width:441pt;height:195.35pt;z-index:251659264" coordorigin="1521,12083" coordsize="8820,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">
                <v:group id="Group 166" o:spid="_x0000_s1027" style="position:absolute;left:1521;top:12216;width:2520;height:3316" coordorigin="2061,11808" coordsize="2520,2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167" o:spid="_x0000_s1028" type="#_x0000_t120" style="position:absolute;left:3164;top:11808;width:472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EUqsQA&#10;AADcAAAADwAAAGRycy9kb3ducmV2LnhtbESPT2vCQBDF74LfYRmhN93YUpXUVbRYCL2If6DXITtN&#10;QndnQ3Y18dt3DoXeZnhv3vvNejt4p+7UxSawgfksA0VcBttwZeB6+ZiuQMWEbNEFJgMPirDdjEdr&#10;zG3o+UT3c6qUhHDM0UCdUptrHcuaPMZZaIlF+w6dxyRrV2nbYS/h3unnLFtojw1LQ40tvddU/pxv&#10;3kAqHu6z6d3RLw+7r/5l/1owtcY8TYbdG6hEQ/o3/10XVvCXQivPyAR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RFKrEAAAA3AAAAA8AAAAAAAAAAAAAAAAAmAIAAGRycy9k&#10;b3ducmV2LnhtbFBLBQYAAAAABAAEAPUAAACJAwAAAAA=&#10;"/>
                  <v:shapetype id="_x0000_t117" coordsize="21600,21600" o:spt="117" path="m4353,l17214,r4386,10800l17214,21600r-12861,l,10800xe">
                    <v:stroke joinstyle="miter"/>
                    <v:path gradientshapeok="t" o:connecttype="rect" textboxrect="4353,0,17214,21600"/>
                  </v:shapetype>
                  <v:shape id="AutoShape 168" o:spid="_x0000_s1029" type="#_x0000_t117" style="position:absolute;left:2550;top:12498;width:1733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STF8EA&#10;AADcAAAADwAAAGRycy9kb3ducmV2LnhtbERPTWvCQBC9C/0Pywi96UYPrUldxVoKxZtRhN6G7JgE&#10;s7Nhd6ppf71bKPQ2j/c5y/XgOnWlEFvPBmbTDBRx5W3LtYHj4X2yABUF2WLnmQx8U4T16mG0xML6&#10;G+/pWkqtUgjHAg00In2hdawachinvidO3NkHh5JgqLUNeEvhrtPzLHvSDltODQ32tG2oupRfzkB1&#10;Yrn8fA78VgbdLjLK9687MeZxPGxeQAkN8i/+c3/YNP85h99n0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UkxfBAAAA3AAAAA8AAAAAAAAAAAAAAAAAmAIAAGRycy9kb3du&#10;cmV2LnhtbFBLBQYAAAAABAAEAPUAAACGAwAAAAA=&#10;"/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AutoShape 169" o:spid="_x0000_s1030" type="#_x0000_t109" style="position:absolute;left:3006;top:13181;width:78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sJeMcA&#10;AADcAAAADwAAAGRycy9kb3ducmV2LnhtbESPzWrDQAyE74G+w6JCLyFZ56fBuNmEEnBJDjnU7aU3&#10;1avapl6t8W4c5+2rQyE3iRnNfNruR9eqgfrQeDawmCegiEtvG64MfH7ksxRUiMgWW89k4EYB9ruH&#10;yRYz66/8TkMRKyUhHDI0UMfYZVqHsiaHYe47YtF+fO8wytpX2vZ4lXDX6mWSbLTDhqWhxo4ONZW/&#10;xcUZWKbT4o3P+XH9fbI5Pi++hunqZMzT4/j6AirSGO/m/+ujFfxU8OUZmUD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WLCXjHAAAA3AAAAA8AAAAAAAAAAAAAAAAAmAIAAGRy&#10;cy9kb3ducmV2LnhtbFBLBQYAAAAABAAEAPUAAACMAwAAAAA=&#10;"/>
                  <v:shape id="AutoShape 170" o:spid="_x0000_s1031" type="#_x0000_t120" style="position:absolute;left:3164;top:13871;width:472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NEMIA&#10;AADcAAAADwAAAGRycy9kb3ducmV2LnhtbERPTWvCQBC9F/oflil4azYqrZK6hlgUgpdiWuh1yE6T&#10;0N3ZkN2a+O+7guBtHu9zNvlkjTjT4DvHCuZJCoK4drrjRsHX5+F5DcIHZI3GMSm4kId8+/iwwUy7&#10;kU90rkIjYgj7DBW0IfSZlL5uyaJPXE8cuR83WAwRDo3UA44x3Bq5SNNXabHj2NBiT+8t1b/Vn1UQ&#10;yos5dqP5sKt98T0udy8lU6/U7Gkq3kAEmsJdfHOXOs5fz+H6TLxA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Ps0QwgAAANwAAAAPAAAAAAAAAAAAAAAAAJgCAABkcnMvZG93&#10;bnJldi54bWxQSwUGAAAAAAQABAD1AAAAhwMAAAAA&#10;"/>
                  <v:line id="Line 171" o:spid="_x0000_s1032" style="position:absolute;visibility:visible;mso-wrap-style:square" from="3395,12222" to="3395,12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zo/MIAAADcAAAADwAAAGRycy9kb3ducmV2LnhtbERPS2sCMRC+C/6HMEJvmtVD1a1Riovg&#10;oS34wPO4mW6WbibLJq7pv28Kgrf5+J6z2kTbiJ46XztWMJ1kIIhLp2uuFJxPu/EChA/IGhvHpOCX&#10;PGzWw8EKc+3ufKD+GCqRQtjnqMCE0OZS+tKQRT9xLXHivl1nMSTYVVJ3eE/htpGzLHuVFmtODQZb&#10;2hoqf443q2BuioOcy+Lj9FX09XQZP+PlulTqZRTf30AEiuEpfrj3Os1fzOD/mXSB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zo/MIAAADcAAAADwAAAAAAAAAAAAAA&#10;AAChAgAAZHJzL2Rvd25yZXYueG1sUEsFBgAAAAAEAAQA+QAAAJADAAAAAA==&#10;">
                    <v:stroke endarrow="block"/>
                  </v:line>
                  <v:line id="Line 172" o:spid="_x0000_s1033" style="position:absolute;visibility:visible;mso-wrap-style:square" from="3346,12905" to="3346,1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BNZ8IAAADcAAAADwAAAGRycy9kb3ducmV2LnhtbERPS2sCMRC+C/0PYQq9adYWqq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BNZ8IAAADcAAAADwAAAAAAAAAAAAAA&#10;AAChAgAAZHJzL2Rvd25yZXYueG1sUEsFBgAAAAAEAAQA+QAAAJADAAAAAA==&#10;">
                    <v:stroke endarrow="block"/>
                  </v:line>
                  <v:line id="Line 173" o:spid="_x0000_s1034" style="position:absolute;visibility:visible;mso-wrap-style:square" from="2061,13384" to="3006,1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<v:line id="Line 174" o:spid="_x0000_s1035" style="position:absolute;visibility:visible;mso-wrap-style:square" from="2061,12694" to="2534,1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VwiMIAAADcAAAADwAAAGRycy9kb3ducmV2LnhtbERPS2sCMRC+C/0PYQq9adZCq6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2VwiMIAAADcAAAADwAAAAAAAAAAAAAA&#10;AAChAgAAZHJzL2Rvd25yZXYueG1sUEsFBgAAAAAEAAQA+QAAAJADAAAAAA==&#10;">
                    <v:stroke endarrow="block"/>
                  </v:line>
                  <v:line id="Line 175" o:spid="_x0000_s1036" style="position:absolute;visibility:visible;mso-wrap-style:square" from="2061,12694" to="2061,1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        <v:line id="Line 176" o:spid="_x0000_s1037" style="position:absolute;visibility:visible;mso-wrap-style:square" from="4266,12694" to="4581,1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  <v:line id="Line 177" o:spid="_x0000_s1038" style="position:absolute;visibility:visible;mso-wrap-style:square" from="4581,12694" to="4581,14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<v:line id="Line 178" o:spid="_x0000_s1039" style="position:absolute;flip:x;visibility:visible;mso-wrap-style:square" from="3636,14074" to="4581,14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c9HsQAAADcAAAADwAAAGRycy9kb3ducmV2LnhtbESPQWvCQBCF74L/YRnBS6ibKoimrqKt&#10;QkE8qD30OGTHJJidDdmpxn/fLRS8zfDe9+bNYtW5Wt2oDZVnA6+jFBRx7m3FhYGv8+5lBioIssXa&#10;Mxl4UIDVst9bYGb9nY90O0mhYgiHDA2UIk2mdchLchhGviGO2sW3DiWubaFti/cY7mo9TtOpdlhx&#10;vFBiQ+8l5dfTj4s1dgf+mEySjdNJMqftt+xTLcYMB936DZRQJ0/zP/1pIzebw98zcQK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z0exAAAANwAAAAPAAAAAAAAAAAA&#10;AAAAAKECAABkcnMvZG93bnJldi54bWxQSwUGAAAAAAQABAD5AAAAkgMAAAAA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79" o:spid="_x0000_s1040" type="#_x0000_t202" style="position:absolute;left:2906;top:12549;width:1315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<v:textbox>
                      <w:txbxContent>
                        <w:p w:rsidR="00B521FB" w:rsidRDefault="00B521FB" w:rsidP="0086382A">
                          <w:pPr>
                            <w:rPr>
                              <w:rFonts w:ascii="Arial" w:hAnsi="Arial" w:cs="Arial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lang w:val="en-US"/>
                            </w:rPr>
                            <w:t>I=N1</w:t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lang w:val="en-US"/>
                            </w:rPr>
                            <w:t>,N2</w:t>
                          </w:r>
                          <w:proofErr w:type="gramEnd"/>
                        </w:p>
                      </w:txbxContent>
                    </v:textbox>
                  </v:shape>
                  <v:shape id="Text Box 180" o:spid="_x0000_s1041" type="#_x0000_t202" style="position:absolute;left:3166;top:13246;width:945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<v:textbox>
                      <w:txbxContent>
                        <w:p w:rsidR="00B521FB" w:rsidRDefault="00B521FB" w:rsidP="0086382A">
                          <w:pPr>
                            <w:rPr>
                              <w:rFonts w:ascii="Arial" w:hAnsi="Arial" w:cs="Arial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lang w:val="en-US"/>
                            </w:rPr>
                            <w:t>P1</w:t>
                          </w:r>
                        </w:p>
                      </w:txbxContent>
                    </v:textbox>
                  </v:shape>
                  <v:shape id="Text Box 181" o:spid="_x0000_s1042" type="#_x0000_t202" style="position:absolute;left:2849;top:14350;width:1260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<v:textbox>
                      <w:txbxContent>
                        <w:p w:rsidR="00B521FB" w:rsidRPr="00316EE8" w:rsidRDefault="00B521FB" w:rsidP="0086382A">
                          <w:pPr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</w:pPr>
                          <w:r w:rsidRPr="00DB09D9"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1-</w:t>
                          </w:r>
                          <w:r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rasm</w:t>
                          </w:r>
                        </w:p>
                      </w:txbxContent>
                    </v:textbox>
                  </v:shape>
                </v:group>
                <v:group id="Group 182" o:spid="_x0000_s1043" style="position:absolute;left:4761;top:12102;width:2520;height:3420" coordorigin="5661,11704" coordsize="2463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<v:shape id="AutoShape 183" o:spid="_x0000_s1044" type="#_x0000_t120" style="position:absolute;left:6561;top:11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D4VcIA&#10;AADcAAAADwAAAGRycy9kb3ducmV2LnhtbERPS2vCQBC+C/6HZYTe6kZbX9FVtLQQeik+wOuQHZPg&#10;7mzIbk38912h4G0+vuesNp014kaNrxwrGA0TEMS50xUXCk7Hr9c5CB+QNRrHpOBOHjbrfm+FqXYt&#10;7+l2CIWIIexTVFCGUKdS+rwki37oauLIXVxjMUTYFFI32MZwa+Q4SabSYsWxocSaPkrKr4dfqyBk&#10;d/NdtebHzj635/ZtN8mYaqVeBt12CSJQF57if3em4/zFOz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kPhVwgAAANwAAAAPAAAAAAAAAAAAAAAAAJgCAABkcnMvZG93&#10;bnJldi54bWxQSwUGAAAAAAQABAD1AAAAhwMAAAAA&#10;"/>
                  <v:shapetype id="_x0000_t110" coordsize="21600,21600" o:spt="110" path="m10800,l,10800,10800,21600,21600,10800xe">
                    <v:stroke joinstyle="miter"/>
                    <v:path gradientshapeok="t" o:connecttype="rect" textboxrect="5400,5400,16200,16200"/>
                  </v:shapetype>
                  <v:shape id="AutoShape 184" o:spid="_x0000_s1045" type="#_x0000_t110" style="position:absolute;left:6201;top:12604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qywsQA&#10;AADcAAAADwAAAGRycy9kb3ducmV2LnhtbERPTWvCQBC9F/wPywi91U1btTV1lVIo9SBFbfE8Zsck&#10;NDMbsquJ/npXEHqbx/uc6bzjSh2p8aUTA4+DBBRJ5mwpuYHfn8+HV1A+oFisnJCBE3mYz3p3U0yt&#10;a2VNx03IVQwRn6KBIoQ61dpnBTH6gatJIrd3DWOIsMm1bbCN4VzppyQZa8ZSYkOBNX0UlP1tDmxg&#10;tRuuuF2e97w8D7dcHb5ett/Pxtz3u/c3UIG68C++uRc2zp+M4PpMvEDP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qssLEAAAA3AAAAA8AAAAAAAAAAAAAAAAAmAIAAGRycy9k&#10;b3ducmV2LnhtbFBLBQYAAAAABAAEAPUAAACJAwAAAAA=&#10;"/>
                  <v:shape id="AutoShape 185" o:spid="_x0000_s1046" type="#_x0000_t109" style="position:absolute;left:6381;top:135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eiSsMA&#10;AADcAAAADwAAAGRycy9kb3ducmV2LnhtbERPTWvCQBC9F/wPywheRDdaKza6iggRPXho7KW3aXZM&#10;gtnZkF1j+u9dQehtHu9zVpvOVKKlxpWWFUzGEQjizOqScwXf52S0AOE8ssbKMin4Iwebde9thbG2&#10;d/6iNvW5CCHsYlRQeF/HUrqsIINubGviwF1sY9AH2ORSN3gP4aaS0yiaS4Mlh4YCa9oVlF3Tm1Ew&#10;XQzTPZ+Sw+z3qBP8mPy0w/ejUoN+t12C8NT5f/HLfdBh/uccns+EC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PeiSsMAAADcAAAADwAAAAAAAAAAAAAAAACYAgAAZHJzL2Rv&#10;d25yZXYueG1sUEsFBgAAAAAEAAQA9QAAAIgDAAAAAA==&#10;"/>
                  <v:shape id="AutoShape 186" o:spid="_x0000_s1047" type="#_x0000_t120" style="position:absolute;left:6561;top:144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JmIsIA&#10;AADcAAAADwAAAGRycy9kb3ducmV2LnhtbERPTWvCQBC9F/wPywje6kaljU2zESsWQi+iFnodsmMS&#10;3J0N2a2J/75bKPQ2j/c5+Wa0Rtyo961jBYt5AoK4crrlWsHn+f1xDcIHZI3GMSm4k4dNMXnIMdNu&#10;4CPdTqEWMYR9hgqaELpMSl81ZNHPXUccuYvrLYYI+1rqHocYbo1cJsmztNhybGiwo11D1fX0bRWE&#10;8m4+2sEcbLrffg2rt6eSqVNqNh23ryACjeFf/OcudZz/ksLvM/ECW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QmYiwgAAANwAAAAPAAAAAAAAAAAAAAAAAJgCAABkcnMvZG93&#10;bnJldi54bWxQSwUGAAAAAAQABAD1AAAAhwMAAAAA&#10;"/>
                  <v:line id="Line 187" o:spid="_x0000_s1048" style="position:absolute;visibility:visible;mso-wrap-style:square" from="6836,12244" to="6836,1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1Jy8UAAADcAAAADwAAAGRycy9kb3ducmV2LnhtbESPQU/DMAyF70j7D5GRuLF0HBgtyya0&#10;CokDTNqGOJvGa6o1TtWELvx7fJjEzdZ7fu/zapN9ryYaYxfYwGJegCJugu24NfB5fL1/AhUTssU+&#10;MBn4pQib9exmhZUNF97TdEitkhCOFRpwKQ2V1rFx5DHOw0As2imMHpOsY6vtiBcJ971+KIpH7bFj&#10;aXA40NZRcz78eANLV+/1Utfvx109dYsyf+Sv79KYu9v88g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1Jy8UAAADcAAAADwAAAAAAAAAA&#10;AAAAAAChAgAAZHJzL2Rvd25yZXYueG1sUEsFBgAAAAAEAAQA+QAAAJMDAAAAAA==&#10;">
                    <v:stroke endarrow="block"/>
                  </v:line>
                  <v:line id="Line 188" o:spid="_x0000_s1049" style="position:absolute;visibility:visible;mso-wrap-style:square" from="6826,13163" to="6826,13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HsUM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8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/HsUMIAAADcAAAADwAAAAAAAAAAAAAA&#10;AAChAgAAZHJzL2Rvd25yZXYueG1sUEsFBgAAAAAEAAQA+QAAAJADAAAAAA==&#10;">
                    <v:stroke endarrow="block"/>
                  </v:line>
                  <v:line id="Line 189" o:spid="_x0000_s1050" style="position:absolute;visibility:visible;mso-wrap-style:square" from="5661,13760" to="6381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<v:line id="Line 190" o:spid="_x0000_s1051" style="position:absolute;visibility:visible;mso-wrap-style:square" from="5661,12888" to="6201,1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UrcQAAADc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zL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qBStxAAAANwAAAAPAAAAAAAAAAAA&#10;AAAAAKECAABkcnMvZG93bnJldi54bWxQSwUGAAAAAAQABAD5AAAAkgMAAAAA&#10;">
                    <v:stroke endarrow="block"/>
                  </v:line>
                  <v:line id="Line 191" o:spid="_x0000_s1052" style="position:absolute;visibility:visible;mso-wrap-style:square" from="5661,12888" to="5661,1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<v:line id="Line 192" o:spid="_x0000_s1053" style="position:absolute;visibility:visible;mso-wrap-style:square" from="7461,12869" to="8001,12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  <v:line id="Line 193" o:spid="_x0000_s1054" style="position:absolute;visibility:visible;mso-wrap-style:square" from="8001,12860" to="8001,14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  <v:line id="Line 194" o:spid="_x0000_s1055" style="position:absolute;flip:x;visibility:visible;mso-wrap-style:square" from="7101,14669" to="8001,14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xVPcUAAADcAAAADwAAAGRycy9kb3ducmV2LnhtbESPT2vCQBDF74LfYRnBS6i7VVra6Cr9&#10;JwjSQ20PHofsNAnNzobsqPHbu0LB4+PN+715i1XvG3WkLtaBLdxPDCjiIriaSws/3+u7J1BRkB02&#10;gcnCmSKslsPBAnMXTvxFx52UKkE45mihEmlzrWNRkcc4CS1x8n5D51GS7ErtOjwluG/01JhH7bHm&#10;1FBhS28VFX+7g09vrD/5fTbLXr3Osmf62MvWaLF2POpf5qCEerkd/6c3zsLUPMB1TCK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xVPcUAAADcAAAADwAAAAAAAAAA&#10;AAAAAAChAgAAZHJzL2Rvd25yZXYueG1sUEsFBgAAAAAEAAQA+QAAAJMDAAAAAA==&#10;">
                    <v:stroke endarrow="block"/>
                  </v:line>
                  <v:shape id="Text Box 195" o:spid="_x0000_s1056" type="#_x0000_t202" style="position:absolute;left:6589;top:126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  <v:textbox>
                      <w:txbxContent>
                        <w:p w:rsidR="00B521FB" w:rsidRDefault="00B521FB" w:rsidP="0086382A">
                          <w:pPr>
                            <w:rPr>
                              <w:rFonts w:ascii="Arial" w:hAnsi="Arial" w:cs="Arial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96" o:spid="_x0000_s1057" type="#_x0000_t202" style="position:absolute;left:6561;top:13336;width:720;height: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<v:textbox>
                      <w:txbxContent>
                        <w:p w:rsidR="00B521FB" w:rsidRDefault="00B521FB" w:rsidP="0086382A">
                          <w:pPr>
                            <w:pStyle w:val="5"/>
                          </w:pPr>
                          <w:r>
                            <w:t>P2</w:t>
                          </w:r>
                        </w:p>
                      </w:txbxContent>
                    </v:textbox>
                  </v:shape>
                  <v:shape id="Text Box 197" o:spid="_x0000_s1058" type="#_x0000_t202" style="position:absolute;left:7404;top:124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  <v:textbox>
                      <w:txbxContent>
                        <w:p w:rsidR="00B521FB" w:rsidRPr="00316EE8" w:rsidRDefault="00B521FB" w:rsidP="0086382A">
                          <w:pPr>
                            <w:rPr>
                              <w:rFonts w:ascii="BalticaUzbek" w:hAnsi="BalticaUzbek" w:cs="Arial"/>
                              <w:lang w:val="en-US"/>
                            </w:rPr>
                          </w:pPr>
                          <w:r>
                            <w:rPr>
                              <w:rFonts w:ascii="BalticaUzbek" w:hAnsi="BalticaUzbek" w:cs="Arial"/>
                              <w:lang w:val="en-US"/>
                            </w:rPr>
                            <w:t>Yo’q</w:t>
                          </w:r>
                        </w:p>
                      </w:txbxContent>
                    </v:textbox>
                  </v:shape>
                  <v:shape id="Text Box 198" o:spid="_x0000_s1059" type="#_x0000_t202" style="position:absolute;left:6855;top:1304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<v:textbox>
                      <w:txbxContent>
                        <w:p w:rsidR="00B521FB" w:rsidRPr="00316EE8" w:rsidRDefault="00B521FB" w:rsidP="0086382A">
                          <w:pPr>
                            <w:rPr>
                              <w:rFonts w:ascii="BalticaUzbek" w:hAnsi="BalticaUzbek" w:cs="Arial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BalticaUzbek" w:hAnsi="BalticaUzbek" w:cs="Arial"/>
                              <w:lang w:val="en-US"/>
                            </w:rPr>
                            <w:t>ha</w:t>
                          </w:r>
                          <w:proofErr w:type="gramEnd"/>
                        </w:p>
                      </w:txbxContent>
                    </v:textbox>
                  </v:shape>
                  <v:shape id="Text Box 199" o:spid="_x0000_s1060" type="#_x0000_t202" style="position:absolute;left:6201;top:15124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      <v:textbox>
                      <w:txbxContent>
                        <w:p w:rsidR="00B521FB" w:rsidRDefault="00B521FB" w:rsidP="0086382A">
                          <w:pPr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</w:pPr>
                          <w:r w:rsidRPr="00DB09D9"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2-</w:t>
                          </w:r>
                          <w:r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rasm</w:t>
                          </w:r>
                        </w:p>
                        <w:p w:rsidR="00B521FB" w:rsidRPr="00DB09D9" w:rsidRDefault="00B521FB" w:rsidP="0086382A">
                          <w:pPr>
                            <w:rPr>
                              <w:rFonts w:ascii="BalticaUzbek" w:hAnsi="BalticaUzbek" w:cs="Arial"/>
                              <w:sz w:val="24"/>
                              <w:szCs w:val="24"/>
                            </w:rPr>
                          </w:pPr>
                          <w:proofErr w:type="gramStart"/>
                          <w:r w:rsidRPr="00DB09D9"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ра</w:t>
                          </w:r>
                          <w:r w:rsidRPr="00DB09D9">
                            <w:rPr>
                              <w:rFonts w:ascii="BalticaUzbek" w:hAnsi="BalticaUzbek" w:cs="Arial"/>
                              <w:sz w:val="24"/>
                              <w:szCs w:val="24"/>
                            </w:rPr>
                            <w:t>с</w:t>
                          </w:r>
                          <w:r w:rsidRPr="00DB09D9"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м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200" o:spid="_x0000_s1061" style="position:absolute;left:7793;top:12083;width:2548;height:3420" coordorigin="7793,11704" coordsize="1980,3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<v:shape id="AutoShape 201" o:spid="_x0000_s1062" type="#_x0000_t120" style="position:absolute;left:8721;top:11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OnnMMA&#10;AADcAAAADwAAAGRycy9kb3ducmV2LnhtbESPT4vCMBTE7wt+h/CEva2plV2lGkUXF4qXxT/g9dE8&#10;22LyUpqsrd9+Iwgeh5n5DbNY9daIG7W+dqxgPEpAEBdO11wqOB1/PmYgfEDWaByTgjt5WC0HbwvM&#10;tOt4T7dDKEWEsM9QQRVCk0npi4os+pFriKN3ca3FEGVbSt1iF+HWyDRJvqTFmuNChQ19V1RcD39W&#10;QcjvZld35tdOt+tzN9l85kyNUu/Dfj0HEagPr/CznWsF6TiFx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MOnnMMAAADcAAAADwAAAAAAAAAAAAAAAACYAgAAZHJzL2Rv&#10;d25yZXYueG1sUEsFBgAAAAAEAAQA9QAAAIgDAAAAAA==&#10;"/>
                  <v:shape id="AutoShape 202" o:spid="_x0000_s1063" type="#_x0000_t109" style="position:absolute;left:8541;top:126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j9MYA&#10;AADcAAAADwAAAGRycy9kb3ducmV2LnhtbESPQWvCQBSE7wX/w/IEL6KbaCsS3QQpRPTQQ9NeenvN&#10;PpNg9m3IbmP8926h0OMw880w+2w0rRiod41lBfEyAkFcWt1wpeDzI19sQTiPrLG1TAru5CBLJ097&#10;TLS98TsNha9EKGGXoILa+y6R0pU1GXRL2xEH72J7gz7IvpK6x1soN61cRdFGGmw4LNTY0WtN5bX4&#10;MQpW23lx5Lf89Px91jm+xF/DfH1WajYdDzsQnkb/H/6jTzpw8Rp+z4QjI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Zj9MYAAADcAAAADwAAAAAAAAAAAAAAAACYAgAAZHJz&#10;L2Rvd25yZXYueG1sUEsFBgAAAAAEAAQA9QAAAIsDAAAAAA==&#10;"/>
                  <v:shape id="AutoShape 203" o:spid="_x0000_s1064" type="#_x0000_t110" style="position:absolute;left:8361;top:13504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B1f8UA&#10;AADcAAAADwAAAGRycy9kb3ducmV2LnhtbESPQWvCQBSE70L/w/IKvelGG2pJXaUUxB5E1BbPr9ln&#10;Epr3NmRXk/rr3YLgcZiZb5jZoudanan1lRMD41ECiiR3tpLCwPfXcvgKygcUi7UTMvBHHhbzh8EM&#10;M+s62dF5HwoVIeIzNFCG0GRa+7wkRj9yDUn0jq5lDFG2hbYtdhHOtZ4kyYtmrCQulNjQR0n57/7E&#10;BrY/6Za79eXI60t64Pq0mh42z8Y8Pfbvb6AC9eEevrU/rYHJOIX/M/EI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UHV/xQAAANwAAAAPAAAAAAAAAAAAAAAAAJgCAABkcnMv&#10;ZG93bnJldi54bWxQSwUGAAAAAAQABAD1AAAAigMAAAAA&#10;"/>
                  <v:shape id="AutoShape 204" o:spid="_x0000_s1065" type="#_x0000_t120" style="position:absolute;left:8721;top:144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o/6MQA&#10;AADcAAAADwAAAGRycy9kb3ducmV2LnhtbESPzWrDMBCE74G+g9hCb7GclKTFiRLS0oLJJcQt5LpY&#10;W9tUWhlL9c/bV4FAjsPMfMNs96M1oqfON44VLJIUBHHpdMOVgu+vz/krCB+QNRrHpGAiD/vdw2yL&#10;mXYDn6kvQiUihH2GCuoQ2kxKX9Zk0SeuJY7ej+sshii7SuoOhwi3Ri7TdC0tNhwXamzpvabyt/iz&#10;CkI+mWMzmJN9+Thchue3Vc7UKvX0OB42IAKN4R6+tXOtYLlYwfVMPAJy9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qP+jEAAAA3AAAAA8AAAAAAAAAAAAAAAAAmAIAAGRycy9k&#10;b3ducmV2LnhtbFBLBQYAAAAABAAEAPUAAACJAwAAAAA=&#10;"/>
                  <v:line id="Line 205" o:spid="_x0000_s1066" style="position:absolute;visibility:visible;mso-wrap-style:square" from="8996,12244" to="8996,1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aBMUAAADc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M3icS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gaBMUAAADcAAAADwAAAAAAAAAA&#10;AAAAAAChAgAAZHJzL2Rvd25yZXYueG1sUEsFBgAAAAAEAAQA+QAAAJMDAAAAAA==&#10;">
                    <v:stroke endarrow="block"/>
                  </v:line>
                  <v:shape id="Text Box 206" o:spid="_x0000_s1067" type="#_x0000_t202" style="position:absolute;left:8721;top:126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B521FB" w:rsidRDefault="00B521FB" w:rsidP="0086382A">
                          <w:pPr>
                            <w:pStyle w:val="5"/>
                          </w:pPr>
                          <w:r>
                            <w:t>P2</w:t>
                          </w:r>
                        </w:p>
                      </w:txbxContent>
                    </v:textbox>
                  </v:shape>
                  <v:shape id="Text Box 207" o:spid="_x0000_s1068" type="#_x0000_t202" style="position:absolute;left:8759;top:135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:rsidR="00B521FB" w:rsidRDefault="00B521FB" w:rsidP="0086382A">
                          <w:pPr>
                            <w:rPr>
                              <w:rFonts w:ascii="Arial" w:hAnsi="Arial" w:cs="Arial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line id="Line 208" o:spid="_x0000_s1069" style="position:absolute;visibility:visible;mso-wrap-style:square" from="9005,13144" to="9005,13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OdsUAAADcAAAADwAAAGRycy9kb3ducmV2LnhtbESPQWvCQBSE74X+h+UVequbeKgmdZXS&#10;IPRQBbX0/Jp9ZoPZtyG7xu2/7wqCx2FmvmEWq2g7MdLgW8cK8kkGgrh2uuVGwfdh/TIH4QOyxs4x&#10;KfgjD6vl48MCS+0uvKNxHxqRIOxLVGBC6EspfW3Iop+4njh5RzdYDEkOjdQDXhLcdnKaZa/SYstp&#10;wWBPH4bq0/5sFcxMtZMzWX0dttXY5kXcxJ/fQqnnp/j+BiJQDPfwrf2pFUzzAq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eOdsUAAADcAAAADwAAAAAAAAAA&#10;AAAAAAChAgAAZHJzL2Rvd25yZXYueG1sUEsFBgAAAAAEAAQA+QAAAJMDAAAAAA==&#10;">
                    <v:stroke endarrow="block"/>
                  </v:line>
                  <v:line id="Line 209" o:spid="_x0000_s1070" style="position:absolute;visibility:visible;mso-wrap-style:square" from="8001,13788" to="8361,1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  <v:line id="Line 210" o:spid="_x0000_s1071" style="position:absolute;visibility:visible;mso-wrap-style:square" from="8001,12907" to="8001,13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<v:line id="Line 211" o:spid="_x0000_s1072" style="position:absolute;visibility:visible;mso-wrap-style:square" from="8001,12888" to="8541,1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/WusQAAADc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zP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z9a6xAAAANwAAAAPAAAAAAAAAAAA&#10;AAAAAKECAABkcnMvZG93bnJldi54bWxQSwUGAAAAAAQABAD5AAAAkgMAAAAA&#10;">
                    <v:stroke endarrow="block"/>
                  </v:line>
                  <v:line id="Line 212" o:spid="_x0000_s1073" style="position:absolute;visibility:visible;mso-wrap-style:square" from="8986,14044" to="8986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NzIcUAAADcAAAADwAAAGRycy9kb3ducmV2LnhtbESPQWsCMRSE70L/Q3iF3jTrCrWuRild&#10;hB60oJaeXzfPzdLNy7JJ1/jvG6HgcZiZb5jVJtpWDNT7xrGC6SQDQVw53XCt4PO0Hb+A8AFZY+uY&#10;FFzJw2b9MFphod2FDzQcQy0ShH2BCkwIXSGlrwxZ9BPXESfv7HqLIcm+lrrHS4LbVuZZ9iwtNpwW&#10;DHb0Zqj6Of5aBXNTHuRclrvTRzk000Xcx6/vhVJPj/F1CSJQDPfwf/tdK8j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NzIcUAAADcAAAADwAAAAAAAAAA&#10;AAAAAAChAgAAZHJzL2Rvd25yZXYueG1sUEsFBgAAAAAEAAQA+QAAAJMDAAAAAA==&#10;">
                    <v:stroke endarrow="block"/>
                  </v:line>
                  <v:shape id="Text Box 213" o:spid="_x0000_s1074" type="#_x0000_t202" style="position:absolute;left:7793;top:1379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<v:textbox>
                      <w:txbxContent>
                        <w:p w:rsidR="00B521FB" w:rsidRPr="00316EE8" w:rsidRDefault="00B521FB" w:rsidP="0086382A">
                          <w:pPr>
                            <w:rPr>
                              <w:rFonts w:ascii="BalticaUzbek" w:hAnsi="BalticaUzbek" w:cs="Arial"/>
                              <w:lang w:val="en-US"/>
                            </w:rPr>
                          </w:pPr>
                          <w:r>
                            <w:rPr>
                              <w:rFonts w:ascii="BalticaUzbek" w:hAnsi="BalticaUzbek" w:cs="Arial"/>
                              <w:lang w:val="en-US"/>
                            </w:rPr>
                            <w:t>Yo’q</w:t>
                          </w:r>
                        </w:p>
                      </w:txbxContent>
                    </v:textbox>
                  </v:shape>
                  <v:shape id="Text Box 214" o:spid="_x0000_s1075" type="#_x0000_t202" style="position:absolute;left:9053;top:1394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<v:textbox>
                      <w:txbxContent>
                        <w:p w:rsidR="00B521FB" w:rsidRPr="00316EE8" w:rsidRDefault="00B521FB" w:rsidP="0086382A">
                          <w:pPr>
                            <w:rPr>
                              <w:rFonts w:ascii="BalticaUzbek" w:hAnsi="BalticaUzbek" w:cs="Arial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BalticaUzbek" w:hAnsi="BalticaUzbek" w:cs="Arial"/>
                              <w:lang w:val="en-US"/>
                            </w:rPr>
                            <w:t>ha</w:t>
                          </w:r>
                          <w:proofErr w:type="gramEnd"/>
                        </w:p>
                      </w:txbxContent>
                    </v:textbox>
                  </v:shape>
                  <v:shape id="Text Box 215" o:spid="_x0000_s1076" type="#_x0000_t202" style="position:absolute;left:8361;top:15114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<v:textbox>
                      <w:txbxContent>
                        <w:p w:rsidR="00B521FB" w:rsidRPr="00DB09D9" w:rsidRDefault="00B521FB" w:rsidP="0086382A">
                          <w:pPr>
                            <w:jc w:val="center"/>
                            <w:rPr>
                              <w:rFonts w:ascii="BalticaUzbek" w:hAnsi="BalticaUzbek" w:cs="Arial"/>
                              <w:sz w:val="24"/>
                              <w:szCs w:val="24"/>
                            </w:rPr>
                          </w:pPr>
                          <w:r w:rsidRPr="00DB09D9"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3-</w:t>
                          </w:r>
                          <w:r>
                            <w:rPr>
                              <w:rFonts w:ascii="BalticaUzbek" w:hAnsi="BalticaUzbek" w:cs="Arial"/>
                              <w:sz w:val="24"/>
                              <w:szCs w:val="24"/>
                              <w:lang w:val="en-US"/>
                            </w:rPr>
                            <w:t>ras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lastRenderedPageBreak/>
        <w:t>3.</w:t>
      </w:r>
      <w:r w:rsidR="001B6734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r w:rsidR="001B6734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2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 O`tish operatorlari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Break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operatori.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a’zi hollarda sikl bajarilishini ixtiyoriy joyda tuxtatishga to`g`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eladi. Bu vazifan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bajarishga imkon beradi. Bu operator darhol sikl bajarilishini to`xtata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oshqaruvni sikldan keyingi operatorlarga uzat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 uchun o`quvchining n ta olgan baholariga qarab uning o`qish sifatini aniqlovchi dasturini ko`ramiz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uning uchun dasturda o`quvchining olgan minimal bahosi aniqlanadi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 include &lt;iostream.h&gt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i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in(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,n,min,p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Cout&lt;&lt;“Baholar soni=”; Cin&gt;&g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;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 (n&gt;0) 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“Xato! n&gt;0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shi kerak! \n”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I=1,min=5; I&lt;=n; I++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 ci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gt;&gt;p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p&lt;2)||(p&gt;5) {min=0; break}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min&gt;p) min=p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p&lt;2)||(p&gt;5) cout 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witch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n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 0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Baho noto`g`ri kiritilgan”;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 2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Talaba yomon o`qiydi”;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 3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 Talaba o`rtacha o`qiydi”;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 4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 Talaba yaxshi o`qiydi”;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 5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&lt;” Talaba a’lo o`qiydi”;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Biz misolda xato kiritilgan n qiymatdan saqlanish uchun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 sikl kiritilgan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gar n&gt;0 buls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siklni to`xtata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stur bajarilishi davom et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kiritilayotgan baholar chegarada yotmas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in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0 qiymat berilib darhol sikldan chiqiladi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Continue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operatori.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ikl bajarilishiga ta’sir o`tkazishga imkon beradigan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n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ir operator Continue operatoridir. Bu operator sikl qadamini bajarilishini tuxtatib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ko`rsatilgan shartli tekshirishga o`tkaz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`yidagi misolda ketma-ket kiritilayotgan sonlarning faqat musbatlarining yig`indisini hisoblay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nlarni kiritish 0 soni kiritilguncha davom etadi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 include &lt;iostream.h&gt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id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in(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{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oub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, x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x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“\n 0 bilan tugallanuvchi sonlar qatorini kiriting \n”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x=1.0; s=0.0; k=0; x!=0.0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{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&g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“%lf”, &amp;x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x&lt;=0.0) continue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+; s+=x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\n yig`indi=”&lt;&lt;s&lt;&lt;”musbat sonlar =”&lt;&lt;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3.</w:t>
      </w:r>
      <w:r w:rsidR="001B6734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4</w:t>
      </w:r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.</w:t>
      </w:r>
      <w:r w:rsidR="001B6734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3</w:t>
      </w:r>
      <w:proofErr w:type="gramStart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.Go</w:t>
      </w:r>
      <w:proofErr w:type="gramEnd"/>
      <w:r w:rsidRPr="00A565F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to 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`tish operatori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`tish operatorining ko`rinishi: 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Goto &lt;identifikator&gt;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 operator identifikator bilan belgilangan operatorga o`tish kerakligini ko`rsat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isol uchun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oto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1;…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A1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y=5; Strukturali dasturlashd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o to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dan foydalanmaslik maslahat beri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 ba’zi hollarda o`tish operatoridan foydalanish dasturlashni osonlashtir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isol uchun bir necha sikldan birdan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chiqish kerak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ib qolganda, to`g`ridan-to`g`r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break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ni qo`llab bo`lmaydi, chunki u faqat eng ichki sikldan chiqishga imkon bera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 misolda n ta qatorga n tadan musbat son kirit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gar n yoki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nlarda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iri manfiy bo`lsa, kiritish qaytariladi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 include &lt;iostream.h&gt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, I, j, 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1: Cout&lt;&lt;“\n n=”; Cin&gt;&gt;n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If (n&lt;=0)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{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\n baho!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&gt;0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shi kerak”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o to M1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 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: Cout&lt;&lt;“x sonlarni kiriting \n”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For (I=1; I&lt;=10; I++)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\n I=”&lt;&lt; i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 (j=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 ;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j&lt;=10; j++)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&gt;&gt; 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k&lt;=0) goto M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masalani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o to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siz hal qilish uchun qo`shimcha o`zgaruvchi kiritish lozimdir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 include &lt;iostream.h&gt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, I, j, 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1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\n n=”; Cin&gt;&gt;n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n&gt;0) 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\n xato!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&gt;0 bulishi kerak”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 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=0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hile M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{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=0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&lt;“x sonlarni kiriting \n”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For (I=1; I&lt;=10; I++)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 (M) break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&l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“\n I=%, i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 (j=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 ;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j&lt;=10; j++)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&gt;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“%f”, k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k&lt;=0)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=1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break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  }</w:t>
      </w:r>
    </w:p>
    <w:p w:rsidR="0086382A" w:rsidRPr="00A565FF" w:rsidRDefault="0086382A" w:rsidP="00A565F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1-misol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86382A" w:rsidRPr="003127E5" w:rsidTr="00B521FB">
        <w:tc>
          <w:tcPr>
            <w:tcW w:w="4785" w:type="dxa"/>
          </w:tcPr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#include &lt;iostream&gt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u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sing namespace std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i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nt main () 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{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Double a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=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, b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 Goto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iss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        b = 5 * a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       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iss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: b = a + 1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   cout &lt;&lt;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“ </w:t>
            </w: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b=’’ &lt;&lt; b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          return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Latn-UZ" w:eastAsia="ru-RU"/>
                </w:rPr>
                <m:t>θ</m:t>
              </m:r>
            </m:oMath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lastRenderedPageBreak/>
              <w:t>}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uz-Latn-UZ" w:eastAsia="ru-RU"/>
              </w:rPr>
              <w:t>Bu dasturda goto operatori ishlagandan so’ng  b=5  * a; operator ishlanmasdan tashlab ketil</w:t>
            </w:r>
            <w:r w:rsidRPr="00A565FF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en-US" w:eastAsia="ru-RU"/>
              </w:rPr>
              <w:t>a</w:t>
            </w:r>
            <w:r w:rsidRPr="00A565FF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uz-Latn-UZ" w:eastAsia="ru-RU"/>
              </w:rPr>
              <w:t>di va ishlash navbati b=a+1; operatoriga berildi.</w:t>
            </w:r>
          </w:p>
        </w:tc>
        <w:tc>
          <w:tcPr>
            <w:tcW w:w="4786" w:type="dxa"/>
          </w:tcPr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lastRenderedPageBreak/>
              <w:t>#include &lt;iostream&gt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>Using namescape std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>Int main () {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    double a= 1, b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    nish: b= 5 * a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         goto nish 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          b = a + 1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    cout &lt;&lt; ‘’ b=” &lt;&lt; b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                return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Latn-UZ" w:eastAsia="ru-RU"/>
                </w:rPr>
                <m:t>θ</m:t>
              </m:r>
            </m:oMath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 ;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z-Latn-UZ" w:eastAsia="ru-RU"/>
              </w:rPr>
              <w:t xml:space="preserve">} 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val="uz-Latn-UZ" w:eastAsia="ru-RU"/>
              </w:rPr>
            </w:pP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565F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uz-Latn-UZ" w:eastAsia="ru-RU"/>
              </w:rPr>
              <w:t>Dasturda qo’nish joyi uchish joyidan oldin ham yozilishi mumkin.</w:t>
            </w:r>
          </w:p>
          <w:p w:rsidR="0086382A" w:rsidRPr="00A565FF" w:rsidRDefault="0086382A" w:rsidP="00A565F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</w:pPr>
          </w:p>
        </w:tc>
      </w:tr>
    </w:tbl>
    <w:p w:rsidR="0086382A" w:rsidRPr="00A565FF" w:rsidRDefault="0086382A" w:rsidP="00A565F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86382A" w:rsidRPr="00A565FF" w:rsidRDefault="001B6734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.4</w:t>
      </w:r>
      <w:r w:rsidR="0086382A"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</w:t>
      </w:r>
      <w:r w:rsidR="0086382A"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 Qiymat berish operatorlari</w:t>
      </w:r>
    </w:p>
    <w:p w:rsidR="0086382A" w:rsidRPr="00A565FF" w:rsidRDefault="0086382A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qismda keying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imlarda kerak bo`ladigan tushunchalarni berib o`tamiz.C++ da hisoblashni va undan keyin javobni o`zgaruvchiga beruvchi bir necha operator mavjuddir. Misol uchun: k = k * 4;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 *= 4; deb yozsak bo`ladi. Bunda *= operatorining chap argumenti o`ng argumentga qo`shila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javob chap argumentda saqlanadi. Biz har bir operatorni ushbu qisqartirilgan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rinishda yoza olamiz (+=, -=, /=, *= %=)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kkala qism birga yoz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sqartirilgan operatorlar tezroq yoziladi, tezroq kompilyasiya qilina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a’zi bir hollarda tezroq ishlaydigan mashina kodi tuziladi. 1 ga oshirish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amaytirish operatorlari (increment va decrement) C++ da bir argument oluvchi inkrenet (++) va dekreme</w:t>
      </w:r>
      <w:r w:rsidRPr="00A565FF">
        <w:rPr>
          <w:rFonts w:ascii="Times New Roman" w:eastAsia="Times New Roman" w:hAnsi="Times New Roman" w:cs="Times New Roman"/>
          <w:color w:val="FF0000"/>
          <w:sz w:val="28"/>
          <w:szCs w:val="28"/>
          <w:lang w:val="en-US" w:eastAsia="ru-RU"/>
        </w:rPr>
        <w:t>n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t (--) operatorlari mavjuddir. Bular ikk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rinishda ishlatilinadi, biri o`zgaruvchidan oldin (++f - preinkrement, --d - predekrement), boshqasi o`zgaruvchidan keyin (s++ -postinkrement, s-- - predekrement) ishlatilgan hol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larning bir-biridan farqini aytib o`taylik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Postinkrementda o`zgaruvchining qiymati ushbu o`zgaruvchi qatnashgan ifodada ishlatila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undan keyin qiymati birga oshiri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reinkrementda esa o`zgaruvchining qiymati birga oshiriladi, va bu yangi qiymat ifodada qo`llanil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Predekrement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postdekrement ham aynan shunday ishlaydi lekin qiymat birga kamaytiriladi. Bu operatorlar faqatgina o`zgaruvchining qiymatini birga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shirish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kamaytirish) uchun ham ishlatilinishi mumkin, ya’ni boshqa ifoda ichida qo`llanilmasdan. Bu holda pre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post formalarining farqi yo`q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+r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+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dagilarning funksional jihatdan hech qanday farqi yo`q, chunki bu ikki operator faqat r ning qiymatini oshirish uchun qo`llanilmoqda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u operatorlarni oddiy holda yozsak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 = r + 1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 = d - 1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 bizning inkrement/dekrement operatorlarimiz oddiygina qilib o`zgaruvchiga bir qo`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ish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yirish)dan ko`ra tezroq ishlay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dagi operatorlarni qo`llagan holda bir dastur yozaylik.</w:t>
      </w:r>
      <w:proofErr w:type="gramEnd"/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// Postinkremet, preinkrement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sqartirilgan teglashtirish operatorlari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 include &lt;iostream.h&gt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in(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 = 5, l = 3, m = 8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 k++ &lt;&lt; endl; //ekranga 5 yozildi, k = 6 bo`l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 += 4; // l = 7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 --m &lt;&lt; endl; // m = 7 bo`ldi va ekranga 7 chiq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 = k + (++l); // m = 6 + 8 = 14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eturn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0)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dagi o`zgaruvchilar e’lon qilindi va boshlang`ich qiymatlarni olish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&lt;&lt; k++ &lt;&lt; endl;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fodasida ekranga oldin k ning boshlang`ich qiymati chiqarildi, keyin esa uning qiymati 1 da oshirildi. l += 4; da l ning qiymatiga 4 soni qo`shil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yangi qiymat l da saqlandi.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&lt;&lt; --m &lt;&lt; endl;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fodasida m ning qiymati oldin predekrement qilindi,va undan so`ng ekranga chiqarildi. m = k + (++l); da oldin l ning qiymati birga oshirild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l ning yangi qiymati k ga qo`shil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esa bu yangi qiymatni oldi. Oshirish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amaytirish operatorlari va ularning argumentlari orasida bo`shliq qoldirilmasligi kerak. Bu operatorlar sodda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rinishdagi o`zgaruvchilarga nisbatan qo`llanilishi mumkin xolos.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Masalan: +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(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 * 5);  ko`rinish noto`g`ridir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.</w:t>
      </w:r>
      <w:r w:rsid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r w:rsidR="001B6734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5</w:t>
      </w:r>
      <w:r w:rsidRPr="00A565F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 Mantiqiy operatorlar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shqaruv strukturalarida shart qismi bor dedik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 paytgacha ishlatgan shartlarimiz ancha sodda e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gar bir necha shartni tekshirmoqch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ganimizda ayri-ayri shart qismlarini yozardik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 C++ da bir necha sodda shartni birlashtirib, bitta murakkab shart ifodasini tuzishga yordam beradigan mantiqiy operatorlar mavjuddir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ular mantiqiy VA - &amp;&amp; (and), mantiqiy YOKI - || (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ntiqiy INKOR - ! (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lar bilan misol keltiraylik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araz qilaylik, bir amalni bajarishdan oldin, ikkala shartimiz (ikkitadan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p ham bo`lishi mumkin)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haqiqat) bo`lsin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i &lt; 10 &amp;&amp; l &gt;= 20){...}.  Bu yerda {} qavslardagi ifodalar bloki faqat i 10 dan kichkina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l 20 dan katta yoki teng bo`lgandagina ijro ko`radi.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nd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ning (&amp;&amp;) jadvali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48"/>
        <w:gridCol w:w="1454"/>
        <w:gridCol w:w="2268"/>
      </w:tblGrid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ifoda1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ifoda2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ifoda1 &amp;&amp; ifoda2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</w:tr>
    </w:tbl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yerd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`rniga 1, false ni qiymati o`rniga 0 ni qo`llashimiz mumkin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shqa misol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g&lt;10 || f&lt;4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.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}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izda ikkita o`zgaruvchi bor (g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). Birnchisi 10 dan kichkina yoki ikkinchisi 4 dan kichkina bo`lganda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ning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anasi takrorlanaveradi. Ya’ni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  ajarilish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uchun eng kamida bitt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bo`lishi kerak,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d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(&amp;&amp;) esa hamma oddiy shartlar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bo`lishi kerak.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r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ng (||) jadvali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48"/>
        <w:gridCol w:w="1454"/>
        <w:gridCol w:w="2268"/>
      </w:tblGrid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ifoda1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ifoda2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ifoda1 || ifoda2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</w:tr>
      <w:tr w:rsidR="0086382A" w:rsidRPr="00A565FF" w:rsidTr="00B521FB">
        <w:trPr>
          <w:jc w:val="center"/>
        </w:trPr>
        <w:tc>
          <w:tcPr>
            <w:tcW w:w="19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145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</w:tr>
    </w:tbl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amp;&amp;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|| operatorlari ikkita argument olishadi. Bulardan farqli o`laroq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!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(mantiqiy inkor) operatori bitta argument oladi, va bu argumentidan oldin qo`yiladi.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kor operatori ifodaning mantiqiy qiymatini teskarisiga o`zgartiradi.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Ya’ni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fals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tru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deb beradi,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tru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 es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fals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ydi.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 uchun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 !(counter == finish) 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 student_bahosi &lt;&lt; end;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gar counter o`zgaruvchimiz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finish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ga teng bo`lsa,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bo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`ladi,bu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u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ymat esa !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rdamid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al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ga aylanadi. </w:t>
      </w:r>
      <w:proofErr w:type="gramStart"/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als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qiymatn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lgan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f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esa ifodasini bajarmaydi. Demak,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ifoda bajarilishi uchun bizga </w:t>
      </w:r>
      <w:r w:rsidRPr="00A565F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unter finish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teng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lmagan holati kerak. Bu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rda !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egishli ifoda () qavslar ichida bo`lishi kerak.Chunki, mantiqiy operatorlar tenglilik operatorlaridan kuchliroqdir. Ko`p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larda !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`rniga mos keladigan mantiqiy tenglilik yoki solishtirish operatorlarini ishlatsa bo`ladi, masalan yuqoridagi misol quyidagi ko`rinishda bo`ladi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counter != finish)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 student_bahosi &lt;&lt; endl; 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t ning jadvali:</w:t>
      </w:r>
    </w:p>
    <w:p w:rsidR="0086382A" w:rsidRPr="00A565FF" w:rsidRDefault="0086382A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00"/>
        <w:gridCol w:w="1560"/>
      </w:tblGrid>
      <w:tr w:rsidR="0086382A" w:rsidRPr="00A565FF" w:rsidTr="00B521FB">
        <w:trPr>
          <w:jc w:val="center"/>
        </w:trPr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ifoda</w:t>
            </w:r>
          </w:p>
        </w:tc>
        <w:tc>
          <w:tcPr>
            <w:tcW w:w="15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!(ifoda)</w:t>
            </w:r>
          </w:p>
        </w:tc>
      </w:tr>
      <w:tr w:rsidR="0086382A" w:rsidRPr="00A565FF" w:rsidTr="00B521FB">
        <w:trPr>
          <w:jc w:val="center"/>
        </w:trPr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  <w:tc>
          <w:tcPr>
            <w:tcW w:w="15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</w:tr>
      <w:tr w:rsidR="0086382A" w:rsidRPr="00A565FF" w:rsidTr="00B521FB">
        <w:trPr>
          <w:jc w:val="center"/>
        </w:trPr>
        <w:tc>
          <w:tcPr>
            <w:tcW w:w="17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true (1)</w:t>
            </w:r>
          </w:p>
        </w:tc>
        <w:tc>
          <w:tcPr>
            <w:tcW w:w="15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6382A" w:rsidRPr="00A565FF" w:rsidRDefault="0086382A" w:rsidP="00A565FF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65F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false (0)</w:t>
            </w:r>
          </w:p>
        </w:tc>
      </w:tr>
    </w:tbl>
    <w:p w:rsidR="00A565FF" w:rsidRDefault="00A565FF" w:rsidP="00A565F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b/>
          <w:i/>
          <w:sz w:val="28"/>
          <w:szCs w:val="28"/>
          <w:lang w:val="en-US"/>
        </w:rPr>
        <w:lastRenderedPageBreak/>
        <w:t>3.</w:t>
      </w:r>
      <w:r w:rsidR="001B6734">
        <w:rPr>
          <w:rFonts w:ascii="Times New Roman" w:hAnsi="Times New Roman" w:cs="Times New Roman"/>
          <w:b/>
          <w:i/>
          <w:sz w:val="28"/>
          <w:szCs w:val="28"/>
          <w:lang w:val="en-US"/>
        </w:rPr>
        <w:t>4</w:t>
      </w:r>
      <w:r w:rsidRPr="00A565FF">
        <w:rPr>
          <w:rFonts w:ascii="Times New Roman" w:hAnsi="Times New Roman" w:cs="Times New Roman"/>
          <w:b/>
          <w:i/>
          <w:sz w:val="28"/>
          <w:szCs w:val="28"/>
          <w:lang w:val="en-US"/>
        </w:rPr>
        <w:t>.</w:t>
      </w:r>
      <w:r w:rsidR="001B6734">
        <w:rPr>
          <w:rFonts w:ascii="Times New Roman" w:hAnsi="Times New Roman" w:cs="Times New Roman"/>
          <w:b/>
          <w:i/>
          <w:sz w:val="28"/>
          <w:szCs w:val="28"/>
          <w:lang w:val="en-US"/>
        </w:rPr>
        <w:t>6</w:t>
      </w:r>
      <w:r w:rsidRPr="00A565FF">
        <w:rPr>
          <w:rFonts w:ascii="Times New Roman" w:hAnsi="Times New Roman" w:cs="Times New Roman"/>
          <w:b/>
          <w:i/>
          <w:sz w:val="28"/>
          <w:szCs w:val="28"/>
          <w:lang w:val="en-US"/>
        </w:rPr>
        <w:t>. For</w:t>
      </w: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takrorlash operator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si sanovchi (counter) bilan bajariladigan takrorlashni bajaradi. Boshqa takrorlash bloklarida (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while, do/whil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) takrorlash sonini nazorat qilish uchun ham sanovchini qo`llas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lardi, bu holda takrorlanish sonini oldindan bilsa bo`lardi, ham boshqa bir holatning vujudga kelish-kelmasligi orqali boshqarish mumkin edi. Ikkinchi holda ehtimol miqdori katt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ladi. Masalan qo`llanuvchi belgilangan soni kiritmaguncha takrorlashni bajarish kerak bo`lsa biz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whil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l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fodalarni ishlatamiz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d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esa sanovchi ifodaning qiymati oshirilib (kamaytirilib) borilaveradi, va chegaraviy qiymatni olganda takrorlanish tugatiladi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ifodasida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keyingi bitta ifoda qaytariladi. Agar bir necha ifoda takrorlanishi kerak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lsa, ifodalar bloki {} qavs ichiga olinadi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//Ekranda o`zgaruvching qiymatini yozuvchi dastur,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n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shlatadi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# include &lt;iostream.h&gt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main(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int i = 0; i &lt; 5; i++)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i &lt;&lt; endl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retur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0)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Ekranda: 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3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4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si uch qismdan iboratdir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Ular nuqta vergul bilan bir-biridan ajratila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ing ko`rinishi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1- qism; 2- qism; 3- qism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Takrorlanuvch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lok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1 - qism - e’lon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nitsalizatsiya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2 -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qism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- shartni tekshirish (o`zgaruvchini chegaraviy qiymat bilan solishtirish)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3 -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qism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- o`zgaruvchining qiymatini o`zgartirish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Qismlarning bajarilish ketma-ketligi quyidagicha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Dastlab 1 - qism bajariladi (faqat bir marta), keyin 2 - qismdagi shart tekshiriladi va agar u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true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bo`lsa takrorlanish bloki bajariladi va eng oxirda 3 - qismda o`zgaruvchilar o`zgartiriladi, keyin yana ikkinchi qismga o`tila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mizn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whil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 bilan almashtirib ko`raylik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int i = 0; i &lt; 10 ; i++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Hello!"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ndl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Ekranga 10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mart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Hello!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s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zi bosib chiqarila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`zgaruvchisi 0 dan 9 gacha o`zgara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10 ga teng bo`lganda esa i &lt; 10 sharti noto`g`ri (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als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) bo`lib chiqadi v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strukturasi nihoyasiga yetadi. Buni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whil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bila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yozsak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 = 0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whil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 i&lt;10 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Hello!" 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ndl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++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Endi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n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tashkil etuvchi uchta qismninig har birini alohida ko`rib chiqsak. Birinchi qismda asosan takrorlashni boshqaradigan sanovchi (counter) o`zgaruvchilar e’lon qilinadi va ularga boshlang`ich qiymatlar beriladi (initsializatsiya). Yuqoridagi dastur misolida bun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int i = 0;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eb berganmiz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Ushbu qismda bir necha o`zgaruvchilarni e’lon qilishimiz mumkin, ular vergul bilan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>ajratilina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Ayni shu kabi uchinchi qismda ham bir nechta o`zgaruvchilarning qiymatini o`zgartirishimiz mumkin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Undan tashqari birinchi qismda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da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ldin e’lon qilingan o`zgaruvchilarni qo`llasak bo`ladi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Masalan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k = 10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l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int m = 2, l = 0 ; k &lt;= 30 ; k++, l++, ++m)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k + m + l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Albatta bu ancha sun’iy misol, lekin u bizg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fodasining naqadar moslashuvchanlig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rsatadi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ing qismlari tushurib qoldirilishi mumkin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Masalan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;;)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fodas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cheksiz marta qaytariladi. Bu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da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chiqish uchun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break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peratorini beramiz. Yoki agar sanovchi sonni takrorlanish bloki ichida o`zgartirsak,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nin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3 - qismi kerak emas.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Misol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int g = 0; g &lt; 10; 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g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++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Yana qo`shimcha misollar beraylik.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int y = 100; y &gt;= 0; y-=5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>..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foda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lar)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..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 yerda 100 dan 0 gacha 5 lik qadam bilan tushiladi.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int d = -30; d&lt;=30; d++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..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foda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lar)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..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60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mart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qaytariladi.</w:t>
      </w:r>
    </w:p>
    <w:p w:rsid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strukrurasi bilan dasturlarimizda yanada yaqinroq tanishamiz. Endi 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1 -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qismd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e’lon qilinadigan o`zgaruvchilarning xususiyati haqida bir og`iz aytib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taylik. Standartg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ra bu qismda e’lon qilingan o`zgaruvchilarning qo`llanilish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faqat o`sh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si bilan chegaralanadi. Ya’ni bitta blokda joylashgan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-turalari mavjud bo`lsa, ular ayni ismli o`zgaruvchilarni qo`llana ololmaydilar.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Masalan quyidagi xatodir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int j = 0; j&lt;20 ; j++){...}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..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int j = 1; j&lt;10 ; j++){...} //xato!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`zgaruvchisi birinch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 e’lon qilinib bo`lindi. Ikkinchi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shlatish mumkin emas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 masalani yechish uchun ikki hil yo`l tutish mumkin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Birinchisi bitta blokda berilgan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larnin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har birida farqli o`zgaruvchilarni qo`llashdir. Ikkinchi yo`l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la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guruhidan oldin sanovchi vazifasini bajaruvchi bir o`zgaruvchini e’lon qilishdir. Va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lard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bu o`zgaruvchiga faqat kerakli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boshlang`ich qiymat beriladi xolos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in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ko`rinishlaridan biri, bo`sh tanal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fo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>dir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int i = 0 ; i &lt; 1000 ; i++);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ning yordamida biz dastur ishlashini sekinlashtirishimiz mumkin.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>3.</w:t>
      </w:r>
      <w:r w:rsidR="00A565FF"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="001B6734"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Boshqaruv operatorida </w:t>
      </w:r>
      <w:r w:rsidRPr="00A565FF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continue</w:t>
      </w: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A565FF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 xml:space="preserve">break </w:t>
      </w:r>
      <w:r w:rsidRPr="00A565FF">
        <w:rPr>
          <w:rFonts w:ascii="Times New Roman" w:hAnsi="Times New Roman" w:cs="Times New Roman"/>
          <w:b/>
          <w:sz w:val="28"/>
          <w:szCs w:val="28"/>
          <w:lang w:val="en-US"/>
        </w:rPr>
        <w:t>operatorlaridan foydalanish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whil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dowhil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switch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v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larid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break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peratorini qo`llaganimizda dastur bajarilishi ushbu strukturalaridan chiqib ketadi va navbatdagi kelayotgan operatordan davom etadi. Bunda boshqaruv strukturalaridag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break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dan keyin keluvchi ifodalar bajarilmaydi. Buni misold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rib chiqaylik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//break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for ni qo`llash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# include &lt;iostream.h&gt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main(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h, k = 3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h = 0; h &lt; 10 ; h++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h &lt;&lt; " "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k == 6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k++ &lt;&lt; endl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n tashqarida: 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h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&lt;&lt; 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ndl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retur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0)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>}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Ekranda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0   3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1   4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2   5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3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n tashqarida 3  6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if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ing sharti bajarilgandan so`ng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break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n keyin joylashgan cout &lt;&lt; k++ &lt;&lt; endl; </w:t>
      </w:r>
      <w:r w:rsidRPr="00A565FF">
        <w:rPr>
          <w:rFonts w:ascii="Times New Roman" w:hAnsi="Times New Roman" w:cs="Times New Roman"/>
          <w:sz w:val="28"/>
          <w:szCs w:val="28"/>
          <w:lang w:val="uz-Cyrl-UZ"/>
        </w:rPr>
        <w:t>operatori bajarilmadi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. Biz o`zgaruvchilarn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n tashqarida ham qo`llamoqch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lganimiz uchun, ularn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an oldin e’lon qildik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continu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fodasi while, do while yoki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chida qo`llanilganda, takrorlanish tanasid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continu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dan keyin kelayotgan </w:t>
      </w:r>
      <w:r w:rsidRPr="00A565FF">
        <w:rPr>
          <w:rFonts w:ascii="Times New Roman" w:hAnsi="Times New Roman" w:cs="Times New Roman"/>
          <w:sz w:val="28"/>
          <w:szCs w:val="28"/>
          <w:lang w:val="uz-Cyrl-UZ"/>
        </w:rPr>
        <w:t>operatorlar bajarilmasdan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, takrorlanishning yangi sikli (iteratsiyasi) boshlanadi. Bu jarayonni quyidagi dasturd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rib chiqaylik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..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fo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int e = 1 ; e&lt;=10 ; ++e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 (e%2) == 0 ) //juft son bo`lsa siklni o`tkazib yubor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ntinu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e &lt;&lt; " "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...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Ekranda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1 3 5 7 9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Bu yerda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sontinu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break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i ishlatish strukturali dasturlashga to`g`ri kelmay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Ular dasturni analiz qilishni murakkablashtirib yubora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lar o`rniga strukturali dasturlash amallarini qo`llagan holda boshqaruv strukturalarining harakatini o`zgartirish mumkin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Lekin boshqa tarafdan albatta bu sakrash ifodalari ayni ishni bajaradigan strukturali dasturlash iboralaridan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ra ancha tezroq ishlay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shqaruv strukturalarini qo`llanilgan bir misol keltiraylik.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Dastur futbol o`yinlarining nechtasida durang, nechtasida birinch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echtasida ikkinchi komanda yutganini sanaydi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>// while - switch - cin.get - EOF ga misol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# include &lt;iostream.h&gt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main()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atijaa = 0, // o`yin natijas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duran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= 0, // duranglar son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irinch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= 0, // birinchi komanda yutug`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= 0; // ikkinchi komanda yutug`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Durang - d, birinchi komanda yutug`i - b,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komanda yutug`i - i\n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&lt;&lt; "Tugatish uchun - EOF."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ndl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whil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 ( natija = cin.get() ) != EOF )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switch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natija)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D': // Katta harf uchun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 'd'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: // Kichik harf uchun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duran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++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 //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B'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b'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irinch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++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I'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i'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++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\n': //yangi satr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\t': //tabulatsiya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 ' : //va bo`shliqlarga e’tibor bermaslik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defaul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: // qolgan hamma harflarga javob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Noto`g`ri harf kiritildi. Yangidan kiriting...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 // eng oxirida shart emas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//end switch - switch bloki tugaganligi belgis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//end while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\n\n\n Har bir hol uchun o`yinlar soni:"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&lt;&lt; "\n Durang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: "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durang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&lt;&lt; "\n Birinchi komanda yutug`i: " &lt;&lt; birinch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&lt;&lt; "\n Ikkinchi komanda yutug`i: " &lt;&lt; ikkinchi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ndl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return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0);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}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 dasturda uch xil holat uchun qo`llanuvchi harflarni kiritadi.</w:t>
      </w:r>
      <w:proofErr w:type="gramEnd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While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 takrorlash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trukturasining shart berilish qismida () qavslarga olingan ( natija = </w:t>
      </w:r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cin.get()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) qiymat berish amali birinchi bo`lib bajariladi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cin.get(</w:t>
      </w:r>
      <w:proofErr w:type="gramEnd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 xml:space="preserve">)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funksiyasi klaviaturadan bitta harfni o`qib oladi va uning qiymatini int tipidagi natija o`zgaruvchisida saqlay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Harfla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character) odatda char tipidagi o`zgaruvchilarda saqlanadi. Lekin C++ da harflar istalgan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integer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butun son) tip ichida saqlanishi mumkin, chunki kompyuter ichida harflar bir baytlik butun son tiplarida saqlana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Qolgan butun son tiplari esa bir baytdan kattadir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Shu sababli biz harflarni butun son (int) sifatida yoki harf sifatida ishlatishimiz mumkin.</w:t>
      </w:r>
      <w:proofErr w:type="gramEnd"/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out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&lt;&lt; "L harfi int tipida " &lt;&lt; static_cast&lt;int&gt;('L') &lt;&lt; " ga teng." &lt;&lt;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nl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Ekranda: L harfi int tipida 76 ga teng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Demak, L harfi kompyuter xotirasida 76 qiymatiga ega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Hozirgi kunda kompyuterlarning asosiy qismi ASCII kodirovkada ishlay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(American Standard Code for Information Interchange - informatsiya ayrboshlash uchun amerika standart kodi)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ASCII da 256 ta belgining raqami berilgan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Bu kodirovka 8 bit - bir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bayt joy olad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`z ichida asosan lotin alifbosi harflari berilgan. Milliy alifbolarni ifodalash uchun (arab, xitoy, yahudiy, kiril) yangi kodirovka –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UNICODE  ishlatilmoqd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nda bitta simvol yoki belgi ikkita bayt orqali berila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Ifodalanishi mumkin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lgan harflar soni 65536 tadir (2 ning 16 - darajasi)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UNICODE ning asosiy noqulayligi - uning hajmidir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U asosan Internetga mo`ljallangan e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Oldin ASCII bilan berilgan tekst hozir UNICODE da berilsa, uning hajmi ikki baravar oshib ketadi, ya’ni aloqa tarmoqlariga ikk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mart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ko`proq og`irlik tushadi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Tenglashtirish ifodasining umumiy qiymati chap argumentga berilayotgan qiymat bilan tengdir. Buning qulaylik tarafi shundaki, biz d = f = g = 0; deb yozishimiz mumkin. Bunda oldin g nolga tenglashtiriladi keyin g = 0 ifodasining umumiy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qiymati  0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,  f va d larga zanjir ko`rinishida uzatiladi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Natija =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in.get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) ifodasining umumiy qiymati EOF (End Of File – fayl oxiri) constantasi qiymati bilan solishtiriladi, va unga teng bo`lsa while takrorlash strukturasidan chiqiladi. EOF ning qiymat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pincha 1 bo`ladi. Lekin ASCII standarti EOF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manfiy son sifatida belgilagan, ya’ni uning qiymati 1 dan farqli bo`lishi mumkin. Shu sababli 1 ga emas, EOF ga tenglikni test qilish dasturning universalligini, bir sistemadan boshqasiga osonlik bilan o`tishini ta’minlaydi. EOF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kiritish uchun qo`llanuvchi maxsus tugmalar kombinatsiyasini bosa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u bilan u "boshqa kiritishga ma’lumot yo`q" ekanligini bildira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EOF qiymati &lt;iostream.h&gt; da aniqlangan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OS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DEC VAX VMS sistemalarida EOF ni kiritish uchun &lt;ctrl-z&gt; tugmalari bir vaqtda bosiladi.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UNIX sistemalarida esa &lt;ctrl-d&gt; kiritiladi.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Qo`llanuvchi harfni kiritib, ENTER (RETURN) tugmasini bosgandan so`ng,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in.get(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) funksiyasi harfni o`qiydi. Bu qiymat EOF ga teng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lmasa, while tanasi bajariladi. Natijaning qiymati case etiketlarining qiymatlari bilan solishtiriladi. Masalan natija 'D'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yoki  'd'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ga teng bo`lganda durang o`zgaruvchisining qiymati bittaga oshiriladi. Keyin es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  orqali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switch  tanasidan chiqiladi. </w:t>
      </w:r>
      <w:proofErr w:type="gramStart"/>
      <w:r w:rsidRPr="00A565FF">
        <w:rPr>
          <w:rFonts w:ascii="Times New Roman" w:hAnsi="Times New Roman" w:cs="Times New Roman"/>
          <w:i/>
          <w:sz w:val="28"/>
          <w:szCs w:val="28"/>
          <w:lang w:val="en-US"/>
        </w:rPr>
        <w:t>switch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ning bir xususiyati shundaki, ifodalar bloki {} qavslarga olinishi shart emas. Blokning kirish nuqtasi case, chiqish nuqtasi esa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  operatoridir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lastRenderedPageBreak/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\n'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\t'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case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' ' :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712B1B" w:rsidRPr="00A565FF" w:rsidRDefault="00712B1B" w:rsidP="00A565F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65FF">
        <w:rPr>
          <w:rFonts w:ascii="Times New Roman" w:hAnsi="Times New Roman" w:cs="Times New Roman"/>
          <w:sz w:val="28"/>
          <w:szCs w:val="28"/>
          <w:lang w:val="en-US"/>
        </w:rPr>
        <w:t>Yuqoridagi dastur bloki qo`llanuvchi yanglish kiritgan yangi satr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,tabulatsiya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va bo`shliq belgilarini filtrlash uchun yozilgan. Eng oxirgi </w:t>
      </w:r>
      <w:proofErr w:type="gramStart"/>
      <w:r w:rsidRPr="00A565FF">
        <w:rPr>
          <w:rFonts w:ascii="Times New Roman" w:hAnsi="Times New Roman" w:cs="Times New Roman"/>
          <w:sz w:val="28"/>
          <w:szCs w:val="28"/>
          <w:lang w:val="en-US"/>
        </w:rPr>
        <w:t>break  ning</w:t>
      </w:r>
      <w:proofErr w:type="gramEnd"/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 majburiy emasligining sababi shuki, break  dan so`ng boshqa operatorlar yo`q. Demak, break  qo`yilmagan taqdirda ham hech narsa bajarilmaydi. EOF kiritilgandan so`ng while tugaydi, o`zgaruvchilar ekranga bosib chiqariladi.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sala:</w:t>
      </w:r>
      <w:r w:rsidRPr="003127E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alabaning n ta olgan baholariga qarab uning o`qish sifatini aniqlovchi dasturini tuzing. Buning uchun dasturda o`quvchining olgan minimal bahosi aniqlanadi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# include &lt;iostream.h&gt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oid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main()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{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nt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I,n,min,p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while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(1)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{Cout&lt;&lt;“Baholar soni=”; Cin&gt;&gt;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n;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}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f (n&gt;0) 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out&lt;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(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“Xato! n&gt;0 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o`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lishi kerak! \n”)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r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(I=1,min=5; I&lt;=n; I++)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{ cin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&gt;&gt;p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f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(p&lt;2)||(p&gt;5) {min=0; break}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f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(min&gt;p) min=p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}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f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(p&lt;2)||(p&gt;5) cout 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witch(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in)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ase 0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:cout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&lt;”Baho noto`g`ri kiritilgan”;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ase 2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:cout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&lt;”Talaba  2 baholi”;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ase 3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:cout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&lt;” Talaba 3 baholi”;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ase 4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:cout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&lt;” Talaba  4 baholi”;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ase 5</w:t>
      </w:r>
      <w:proofErr w:type="gramStart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:cout</w:t>
      </w:r>
      <w:proofErr w:type="gramEnd"/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&lt;” Talaba  5 baholi”;break;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127E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}</w:t>
      </w:r>
    </w:p>
    <w:p w:rsidR="003127E5" w:rsidRPr="003127E5" w:rsidRDefault="003127E5" w:rsidP="003127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B521FB" w:rsidRDefault="00B521FB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Tayanch so’z </w:t>
      </w: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iboralar</w:t>
      </w:r>
    </w:p>
    <w:p w:rsidR="00B521FB" w:rsidRPr="00A565FF" w:rsidRDefault="00B521FB" w:rsidP="00A565FF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Takrorlanuvchi algoritm, sikl, </w:t>
      </w:r>
      <w:r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break, while, do…while, </w:t>
      </w:r>
      <w:r w:rsidR="00A565FF" w:rsidRPr="00A565FF">
        <w:rPr>
          <w:rFonts w:ascii="Times New Roman" w:hAnsi="Times New Roman" w:cs="Times New Roman"/>
          <w:sz w:val="28"/>
          <w:szCs w:val="28"/>
          <w:lang w:val="en-US"/>
        </w:rPr>
        <w:t>o’tish operatori, sa</w:t>
      </w:r>
      <w:r w:rsidR="00A565FF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="00A565FF" w:rsidRPr="00A565FF">
        <w:rPr>
          <w:rFonts w:ascii="Times New Roman" w:hAnsi="Times New Roman" w:cs="Times New Roman"/>
          <w:sz w:val="28"/>
          <w:szCs w:val="28"/>
          <w:lang w:val="en-US"/>
        </w:rPr>
        <w:t xml:space="preserve">sh, </w:t>
      </w:r>
      <w:r w:rsidR="00A565FF">
        <w:rPr>
          <w:rFonts w:ascii="Times New Roman" w:hAnsi="Times New Roman" w:cs="Times New Roman"/>
          <w:sz w:val="28"/>
          <w:szCs w:val="28"/>
          <w:lang w:val="en-US"/>
        </w:rPr>
        <w:t xml:space="preserve">o’zgaruvchi, </w:t>
      </w:r>
      <w:r w:rsid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gument, Inkor operatori.</w:t>
      </w:r>
    </w:p>
    <w:p w:rsidR="0086382A" w:rsidRDefault="00B521FB" w:rsidP="00A565F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lastRenderedPageBreak/>
        <w:t>Mavzuga oid savollar va topshiriqlar</w:t>
      </w:r>
    </w:p>
    <w:p w:rsidR="00B521FB" w:rsidRPr="00A565FF" w:rsidRDefault="00B521FB" w:rsidP="00A565FF">
      <w:pPr>
        <w:numPr>
          <w:ilvl w:val="0"/>
          <w:numId w:val="2"/>
        </w:numPr>
        <w:spacing w:after="0" w:line="360" w:lineRule="auto"/>
        <w:ind w:left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Takrorlanuvchi algoritmga ta’rif </w:t>
      </w:r>
      <w:proofErr w:type="gramStart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ng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521FB" w:rsidRPr="00A565FF" w:rsidRDefault="00B521FB" w:rsidP="00A565FF">
      <w:pPr>
        <w:numPr>
          <w:ilvl w:val="0"/>
          <w:numId w:val="2"/>
        </w:numPr>
        <w:spacing w:after="0" w:line="360" w:lineRule="auto"/>
        <w:ind w:left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krorlanuvchi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goritmlarning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aqa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urlari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>’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shi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r w:rsidRPr="00A565FF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B521FB" w:rsidRPr="00A565FF" w:rsidRDefault="00B521FB" w:rsidP="00A565FF">
      <w:pPr>
        <w:numPr>
          <w:ilvl w:val="0"/>
          <w:numId w:val="2"/>
        </w:numPr>
        <w:spacing w:after="0" w:line="360" w:lineRule="auto"/>
        <w:ind w:left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for</w:t>
      </w:r>
      <w:proofErr w:type="gramEnd"/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 qachon qo’llaniladi? </w:t>
      </w:r>
    </w:p>
    <w:p w:rsidR="00B521FB" w:rsidRPr="00A565FF" w:rsidRDefault="00B521FB" w:rsidP="00A565FF">
      <w:pPr>
        <w:numPr>
          <w:ilvl w:val="0"/>
          <w:numId w:val="2"/>
        </w:numPr>
        <w:spacing w:after="0" w:line="360" w:lineRule="auto"/>
        <w:ind w:left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Do… whil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i qachon qo’llaniladi? </w:t>
      </w:r>
    </w:p>
    <w:p w:rsidR="00B521FB" w:rsidRPr="00A565FF" w:rsidRDefault="00B521FB" w:rsidP="00A565FF">
      <w:pPr>
        <w:numPr>
          <w:ilvl w:val="0"/>
          <w:numId w:val="2"/>
        </w:numPr>
        <w:spacing w:after="0" w:line="360" w:lineRule="auto"/>
        <w:ind w:left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while</w:t>
      </w:r>
      <w:proofErr w:type="gramEnd"/>
      <w:r w:rsidRPr="00A565F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i qachon qo’llaniladi? </w:t>
      </w:r>
    </w:p>
    <w:p w:rsidR="001E71CB" w:rsidRPr="00A565FF" w:rsidRDefault="00B521FB" w:rsidP="00A565FF">
      <w:pPr>
        <w:numPr>
          <w:ilvl w:val="0"/>
          <w:numId w:val="2"/>
        </w:numPr>
        <w:spacing w:after="0" w:line="360" w:lineRule="auto"/>
        <w:ind w:left="0"/>
        <w:rPr>
          <w:lang w:val="en-US"/>
        </w:rPr>
      </w:pP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Do… while 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peratori bilan </w:t>
      </w:r>
      <w:r w:rsidRPr="00A565FF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while</w:t>
      </w:r>
      <w:r w:rsidRPr="00A565F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ining farqi?</w:t>
      </w:r>
    </w:p>
    <w:sectPr w:rsidR="001E71CB" w:rsidRPr="00A565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lticaUzbek">
    <w:altName w:val="Times New Roman"/>
    <w:charset w:val="00"/>
    <w:family w:val="auto"/>
    <w:pitch w:val="variable"/>
    <w:sig w:usb0="000000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C7345"/>
    <w:multiLevelType w:val="hybridMultilevel"/>
    <w:tmpl w:val="F362B606"/>
    <w:lvl w:ilvl="0" w:tplc="AB10F4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1AA1B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EB0DA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E184A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D7EE5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B0A5F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AA63A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83200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5CA2D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6C54345E"/>
    <w:multiLevelType w:val="hybridMultilevel"/>
    <w:tmpl w:val="95D69E9C"/>
    <w:lvl w:ilvl="0" w:tplc="710C74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3022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676D7B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B3642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928C45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59AFAA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DDEF40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EBC2A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7C0CC6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hideSpellingErrors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2FFB"/>
    <w:rsid w:val="001B6734"/>
    <w:rsid w:val="001E71CB"/>
    <w:rsid w:val="003127E5"/>
    <w:rsid w:val="00392FFB"/>
    <w:rsid w:val="005117AB"/>
    <w:rsid w:val="005957F9"/>
    <w:rsid w:val="00712B1B"/>
    <w:rsid w:val="0071640C"/>
    <w:rsid w:val="0086382A"/>
    <w:rsid w:val="00A565FF"/>
    <w:rsid w:val="00B02337"/>
    <w:rsid w:val="00B52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382A"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6382A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86382A"/>
    <w:rPr>
      <w:rFonts w:asciiTheme="majorHAnsi" w:eastAsiaTheme="majorEastAsia" w:hAnsiTheme="majorHAnsi" w:cstheme="majorBidi"/>
      <w:color w:val="243F60" w:themeColor="accent1" w:themeShade="7F"/>
    </w:rPr>
  </w:style>
  <w:style w:type="table" w:styleId="a3">
    <w:name w:val="Table Grid"/>
    <w:basedOn w:val="a1"/>
    <w:uiPriority w:val="59"/>
    <w:rsid w:val="008638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12B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12B1B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B521F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382A"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6382A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86382A"/>
    <w:rPr>
      <w:rFonts w:asciiTheme="majorHAnsi" w:eastAsiaTheme="majorEastAsia" w:hAnsiTheme="majorHAnsi" w:cstheme="majorBidi"/>
      <w:color w:val="243F60" w:themeColor="accent1" w:themeShade="7F"/>
    </w:rPr>
  </w:style>
  <w:style w:type="table" w:styleId="a3">
    <w:name w:val="Table Grid"/>
    <w:basedOn w:val="a1"/>
    <w:uiPriority w:val="59"/>
    <w:rsid w:val="008638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12B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12B1B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B521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066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07176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4403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07155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0250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9623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74995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99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24100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20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6972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83668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944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86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6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8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4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8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29</Pages>
  <Words>4641</Words>
  <Characters>26460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1-04-24T04:29:00Z</dcterms:created>
  <dcterms:modified xsi:type="dcterms:W3CDTF">2021-04-24T16:04:00Z</dcterms:modified>
</cp:coreProperties>
</file>